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731EBDA" w14:textId="1EB3B6D1" w:rsidR="006A472C" w:rsidRPr="00DB3A9F" w:rsidRDefault="008D677A" w:rsidP="00DB3A9F">
      <w:pPr>
        <w:pStyle w:val="Frspaiere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Proiectul didactic al lecției</w:t>
      </w:r>
    </w:p>
    <w:p w14:paraId="6F792246" w14:textId="14D06F79" w:rsidR="008D677A" w:rsidRPr="00DB3A9F" w:rsidRDefault="008D677A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Disciplina: </w:t>
      </w: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Matematică</w:t>
      </w:r>
    </w:p>
    <w:p w14:paraId="1B51352C" w14:textId="1770B86A" w:rsidR="008D677A" w:rsidRPr="00DB3A9F" w:rsidRDefault="00F12BB5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Clasa: </w:t>
      </w: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a VI</w:t>
      </w:r>
      <w:r w:rsidR="008D677A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I-a</w:t>
      </w:r>
    </w:p>
    <w:p w14:paraId="5ADCB1E1" w14:textId="5A23A2FE" w:rsidR="008D677A" w:rsidRPr="00DB3A9F" w:rsidRDefault="008D677A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nitatea de conținut:</w:t>
      </w:r>
      <w:r w:rsidR="00F12BB5" w:rsidRPr="00DB3A9F">
        <w:rPr>
          <w:rFonts w:ascii="Times New Roman" w:hAnsi="Times New Roman" w:cs="Times New Roman"/>
          <w:b/>
          <w:bCs/>
          <w:sz w:val="24"/>
          <w:szCs w:val="24"/>
          <w:lang w:val="ro-MD"/>
        </w:rPr>
        <w:t xml:space="preserve"> </w:t>
      </w:r>
      <w:r w:rsidR="00F12BB5" w:rsidRPr="00DB3A9F">
        <w:rPr>
          <w:rFonts w:ascii="Times New Roman" w:hAnsi="Times New Roman" w:cs="Times New Roman"/>
          <w:bCs/>
          <w:sz w:val="24"/>
          <w:szCs w:val="24"/>
          <w:lang w:val="ro-MD"/>
        </w:rPr>
        <w:t>Triunghiuri congruente</w:t>
      </w:r>
    </w:p>
    <w:p w14:paraId="0B6D86C6" w14:textId="3687609C" w:rsidR="008D677A" w:rsidRPr="00DB3A9F" w:rsidRDefault="008D677A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Numărul lecției în </w:t>
      </w:r>
      <w:r w:rsidR="00096EDA"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nitatea de conținut</w:t>
      </w: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(conform proiectării </w:t>
      </w:r>
      <w:r w:rsidR="00F05396"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didactice de lungă durată): </w:t>
      </w:r>
      <w:r w:rsidR="00670032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8</w:t>
      </w:r>
      <w:r w:rsidR="00F12BB5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/16</w:t>
      </w:r>
    </w:p>
    <w:p w14:paraId="62B130FE" w14:textId="03A958C3" w:rsidR="008D677A" w:rsidRPr="00DB3A9F" w:rsidRDefault="008D677A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Subiectul lecției:</w:t>
      </w:r>
      <w:r w:rsidR="00FA6FF5"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670032" w:rsidRPr="00DB3A9F">
        <w:rPr>
          <w:rFonts w:ascii="Times New Roman" w:hAnsi="Times New Roman" w:cs="Times New Roman"/>
          <w:sz w:val="24"/>
          <w:szCs w:val="24"/>
          <w:lang w:val="ro-RO"/>
        </w:rPr>
        <w:t>Criterii</w:t>
      </w:r>
      <w:r w:rsidR="00716C48" w:rsidRPr="00DB3A9F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="002437D5" w:rsidRPr="00DB3A9F">
        <w:rPr>
          <w:rFonts w:ascii="Times New Roman" w:hAnsi="Times New Roman" w:cs="Times New Roman"/>
          <w:sz w:val="24"/>
          <w:szCs w:val="24"/>
          <w:lang w:val="ro-RO"/>
        </w:rPr>
        <w:t xml:space="preserve"> de congruență a triunghiurilor dreptunghice.</w:t>
      </w:r>
      <w:r w:rsidR="00670032" w:rsidRPr="00DB3A9F">
        <w:rPr>
          <w:rFonts w:ascii="Times New Roman" w:hAnsi="Times New Roman" w:cs="Times New Roman"/>
          <w:sz w:val="24"/>
          <w:szCs w:val="24"/>
          <w:lang w:val="ro-RO"/>
        </w:rPr>
        <w:t xml:space="preserve"> Aplicații.</w:t>
      </w:r>
    </w:p>
    <w:p w14:paraId="34D6C561" w14:textId="577D7218" w:rsidR="008D677A" w:rsidRPr="00DB3A9F" w:rsidRDefault="009F165F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Durata </w:t>
      </w:r>
      <w:proofErr w:type="spellStart"/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lectiei</w:t>
      </w:r>
      <w:proofErr w:type="spellEnd"/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:</w:t>
      </w:r>
      <w:r w:rsidR="00F12BB5"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F12BB5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45 minute</w:t>
      </w:r>
    </w:p>
    <w:p w14:paraId="5F7EB132" w14:textId="77777777" w:rsidR="00FD6498" w:rsidRPr="00DB3A9F" w:rsidRDefault="00FD6498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Unități de competență:</w:t>
      </w:r>
    </w:p>
    <w:p w14:paraId="6CA3C40D" w14:textId="77777777" w:rsidR="00716C48" w:rsidRPr="00DB3A9F" w:rsidRDefault="00716C48" w:rsidP="00DB3A9F">
      <w:pPr>
        <w:spacing w:after="0" w:line="360" w:lineRule="auto"/>
        <w:ind w:left="317" w:hanging="31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6.1.  </w:t>
      </w:r>
      <w:proofErr w:type="spellStart"/>
      <w:r w:rsidRPr="00DB3A9F">
        <w:rPr>
          <w:rFonts w:ascii="Times New Roman" w:hAnsi="Times New Roman" w:cs="Times New Roman"/>
          <w:b/>
          <w:sz w:val="24"/>
          <w:szCs w:val="24"/>
          <w:lang w:val="en-US"/>
        </w:rPr>
        <w:t>Recunoașterea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triunghiuril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ongruent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ș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azuril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ongruență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triunghiuril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în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ontext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diverse.</w:t>
      </w:r>
    </w:p>
    <w:p w14:paraId="138075B6" w14:textId="77A0EAC3" w:rsidR="00716C48" w:rsidRPr="00DB3A9F" w:rsidRDefault="00716C48" w:rsidP="00DB3A9F">
      <w:pPr>
        <w:spacing w:after="0" w:line="360" w:lineRule="auto"/>
        <w:ind w:left="3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6.2. </w:t>
      </w:r>
      <w:proofErr w:type="spellStart"/>
      <w:r w:rsidRPr="00DB3A9F">
        <w:rPr>
          <w:rFonts w:ascii="Times New Roman" w:hAnsi="Times New Roman" w:cs="Times New Roman"/>
          <w:b/>
          <w:sz w:val="24"/>
          <w:szCs w:val="24"/>
          <w:lang w:val="en-US"/>
        </w:rPr>
        <w:t>Reprezentarea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prin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desen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figuril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studiat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ș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onfecționarea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din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diferit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material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figuril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geometric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ș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relațiil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studiat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46EDB47" w14:textId="77777777" w:rsidR="00670032" w:rsidRPr="00DB3A9F" w:rsidRDefault="00670032" w:rsidP="00DB3A9F">
      <w:pPr>
        <w:spacing w:after="0" w:line="360" w:lineRule="auto"/>
        <w:ind w:left="317" w:hanging="31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6.3. </w:t>
      </w:r>
      <w:proofErr w:type="spellStart"/>
      <w:r w:rsidRPr="00DB3A9F">
        <w:rPr>
          <w:rFonts w:ascii="Times New Roman" w:hAnsi="Times New Roman" w:cs="Times New Roman"/>
          <w:b/>
          <w:sz w:val="24"/>
          <w:szCs w:val="24"/>
          <w:lang w:val="en-US"/>
        </w:rPr>
        <w:t>Transpunerea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în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limbaj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specific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geometrie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un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problem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situații-problemă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ș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rezolvarea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problemel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obținut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59641A2C" w14:textId="77777777" w:rsidR="00716C48" w:rsidRPr="00DB3A9F" w:rsidRDefault="00716C48" w:rsidP="00DB3A9F">
      <w:pPr>
        <w:spacing w:after="0" w:line="360" w:lineRule="auto"/>
        <w:ind w:left="317" w:hanging="31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6.5. </w:t>
      </w:r>
      <w:proofErr w:type="spellStart"/>
      <w:r w:rsidRPr="00DB3A9F">
        <w:rPr>
          <w:rFonts w:ascii="Times New Roman" w:hAnsi="Times New Roman" w:cs="Times New Roman"/>
          <w:b/>
          <w:sz w:val="24"/>
          <w:szCs w:val="24"/>
          <w:lang w:val="en-US"/>
        </w:rPr>
        <w:t>Aplicarea</w:t>
      </w:r>
      <w:proofErr w:type="spellEnd"/>
      <w:r w:rsidRPr="00DB3A9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azuril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ongruență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triunghiuril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în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rezolvăr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problem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40DA1A05" w14:textId="48D2CDFF" w:rsidR="00446206" w:rsidRPr="00DB3A9F" w:rsidRDefault="00446206" w:rsidP="00DB3A9F">
      <w:pPr>
        <w:spacing w:after="0" w:line="360" w:lineRule="auto"/>
        <w:ind w:left="317" w:hanging="31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6.6. </w:t>
      </w:r>
      <w:r w:rsidRPr="00DB3A9F">
        <w:rPr>
          <w:rFonts w:ascii="Times New Roman" w:hAnsi="Times New Roman" w:cs="Times New Roman"/>
          <w:b/>
          <w:sz w:val="24"/>
          <w:szCs w:val="24"/>
          <w:lang w:val="en-US"/>
        </w:rPr>
        <w:t xml:space="preserve">Analiza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și</w:t>
      </w:r>
      <w:proofErr w:type="spellEnd"/>
      <w:r w:rsidRPr="00DB3A9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b/>
          <w:sz w:val="24"/>
          <w:szCs w:val="24"/>
          <w:lang w:val="en-US"/>
        </w:rPr>
        <w:t>interpretarea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rezultatel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obținut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prin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rezolvarea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uno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problem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practice cu </w:t>
      </w:r>
      <w:proofErr w:type="spellStart"/>
      <w:proofErr w:type="gramStart"/>
      <w:r w:rsidRPr="00DB3A9F">
        <w:rPr>
          <w:rFonts w:ascii="Times New Roman" w:hAnsi="Times New Roman" w:cs="Times New Roman"/>
          <w:sz w:val="24"/>
          <w:szCs w:val="24"/>
          <w:lang w:val="en-US"/>
        </w:rPr>
        <w:t>referir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 la</w:t>
      </w:r>
      <w:proofErr w:type="gram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figuril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geometric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ș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la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unitățil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de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măsură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studiat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CD81C32" w14:textId="79197DE3" w:rsidR="008D677A" w:rsidRPr="00DB3A9F" w:rsidRDefault="00716C48" w:rsidP="00DB3A9F">
      <w:pPr>
        <w:spacing w:after="0" w:line="360" w:lineRule="auto"/>
        <w:ind w:hanging="317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RO"/>
        </w:rPr>
        <w:t xml:space="preserve">     </w:t>
      </w:r>
      <w:r w:rsidR="008D677A"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Obiectivele lecției:</w:t>
      </w:r>
      <w:r w:rsidR="00B141CD"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B141CD" w:rsidRPr="00DB3A9F">
        <w:rPr>
          <w:rFonts w:ascii="Times New Roman" w:hAnsi="Times New Roman" w:cs="Times New Roman"/>
          <w:sz w:val="24"/>
          <w:szCs w:val="24"/>
          <w:lang w:val="ro-MD"/>
        </w:rPr>
        <w:t>La finele lecției, elevii vor fi capabili:</w:t>
      </w:r>
    </w:p>
    <w:p w14:paraId="624FA47E" w14:textId="2F18ED7C" w:rsidR="007027F1" w:rsidRPr="00DB3A9F" w:rsidRDefault="00F269EB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RO"/>
        </w:rPr>
      </w:pP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O.1. </w:t>
      </w:r>
      <w:r w:rsidR="00026899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Să </w:t>
      </w:r>
      <w:r w:rsidR="008C2CA8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recunoască elementele congruente ale triunghiurilor </w:t>
      </w:r>
      <w:r w:rsidR="0079641E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dreptunghice </w:t>
      </w:r>
      <w:r w:rsidR="008C2CA8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conform</w:t>
      </w:r>
      <w:r w:rsidR="00643338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 marcărilor pe desen</w:t>
      </w:r>
      <w:r w:rsidR="007027F1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;</w:t>
      </w:r>
    </w:p>
    <w:p w14:paraId="0470870E" w14:textId="56727A2D" w:rsidR="007027F1" w:rsidRPr="00DB3A9F" w:rsidRDefault="00CF1C9E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O.2. </w:t>
      </w:r>
      <w:r w:rsidR="008F18CE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Să definească </w:t>
      </w:r>
      <w:r w:rsidR="008C2CA8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congruența</w:t>
      </w:r>
      <w:r w:rsidR="008F18CE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 triunghi</w:t>
      </w:r>
      <w:r w:rsidR="008C2CA8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urilor</w:t>
      </w:r>
      <w:r w:rsidR="00134FB8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 </w:t>
      </w:r>
      <w:r w:rsidR="0079641E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dreptunghice </w:t>
      </w:r>
      <w:r w:rsidR="00134FB8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și să recunoască simbolica/terminologia respectivă</w:t>
      </w:r>
      <w:r w:rsidR="007027F1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;</w:t>
      </w:r>
    </w:p>
    <w:p w14:paraId="0D34C1DF" w14:textId="051B7824" w:rsidR="00262062" w:rsidRPr="00DB3A9F" w:rsidRDefault="00262062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O.3. </w:t>
      </w:r>
      <w:r w:rsidR="00C74C20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Să reprezinte în plan triunghiuri </w:t>
      </w:r>
      <w:r w:rsidR="0079641E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dreptunghice </w:t>
      </w:r>
      <w:r w:rsidR="008C2CA8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congruente și să identifice elementele omoloage ale lor</w:t>
      </w:r>
      <w:r w:rsidR="008F18CE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;</w:t>
      </w:r>
    </w:p>
    <w:p w14:paraId="5A359D8E" w14:textId="74007726" w:rsidR="00446206" w:rsidRPr="00DB3A9F" w:rsidRDefault="00446206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O.4. Să analizeze și să interpreteze </w:t>
      </w:r>
      <w:proofErr w:type="spellStart"/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rezulatele</w:t>
      </w:r>
      <w:proofErr w:type="spellEnd"/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 obținute  în procesul de rezolvare a problemelor aplicând cazurile de congruență a triunghiurilor dreptunghice;</w:t>
      </w:r>
    </w:p>
    <w:p w14:paraId="2BD63AB5" w14:textId="2108B510" w:rsidR="00CC7F8F" w:rsidRPr="00DB3A9F" w:rsidRDefault="00CC7F8F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O.5. Să utilizeze aplicațiile digitale propuse</w:t>
      </w:r>
      <w:r w:rsidR="00CF1C9E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 pentru realizarea sarcinilor</w:t>
      </w: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; </w:t>
      </w:r>
    </w:p>
    <w:p w14:paraId="61FF6C3E" w14:textId="41011917" w:rsidR="00670032" w:rsidRPr="00DB3A9F" w:rsidRDefault="00670032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O.6. Să transpună în limbaj geometric situația/problemă și să rezolve problema utilizând criteriile de congruență a triunghiurilor dreptunghice;</w:t>
      </w:r>
    </w:p>
    <w:p w14:paraId="692A6775" w14:textId="7BD9D339" w:rsidR="00FD6498" w:rsidRPr="00DB3A9F" w:rsidRDefault="00670032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O.7</w:t>
      </w:r>
      <w:r w:rsidR="00794AB5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 xml:space="preserve">. </w:t>
      </w: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Să elaboreze algoritmul de rezolvare al unei probleme.</w:t>
      </w:r>
    </w:p>
    <w:p w14:paraId="6E8927F1" w14:textId="77777777" w:rsidR="00670032" w:rsidRPr="00DB3A9F" w:rsidRDefault="00670032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14:paraId="6E8D4559" w14:textId="1FA11593" w:rsidR="008D677A" w:rsidRPr="00DB3A9F" w:rsidRDefault="008D677A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Tipul lecției:</w:t>
      </w:r>
      <w:r w:rsidR="00611441"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 </w:t>
      </w:r>
      <w:r w:rsidR="00611441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De</w:t>
      </w:r>
      <w:r w:rsidR="00AF757C" w:rsidRPr="00DB3A9F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AF757C" w:rsidRPr="00DB3A9F">
        <w:rPr>
          <w:rFonts w:ascii="Times New Roman" w:hAnsi="Times New Roman" w:cs="Times New Roman"/>
          <w:bCs/>
          <w:iCs/>
          <w:sz w:val="24"/>
          <w:szCs w:val="24"/>
          <w:lang w:val="ro-RO"/>
        </w:rPr>
        <w:t>form</w:t>
      </w:r>
      <w:r w:rsidR="00615ADF" w:rsidRPr="00DB3A9F">
        <w:rPr>
          <w:rFonts w:ascii="Times New Roman" w:hAnsi="Times New Roman" w:cs="Times New Roman"/>
          <w:bCs/>
          <w:iCs/>
          <w:sz w:val="24"/>
          <w:szCs w:val="24"/>
          <w:lang w:val="ro-RO"/>
        </w:rPr>
        <w:t>are a capacităților de aplicare</w:t>
      </w:r>
      <w:r w:rsidR="00AF757C" w:rsidRPr="00DB3A9F">
        <w:rPr>
          <w:rFonts w:ascii="Times New Roman" w:hAnsi="Times New Roman" w:cs="Times New Roman"/>
          <w:bCs/>
          <w:iCs/>
          <w:sz w:val="24"/>
          <w:szCs w:val="24"/>
          <w:lang w:val="ro-RO"/>
        </w:rPr>
        <w:t xml:space="preserve"> a cunoștințelor</w:t>
      </w:r>
      <w:r w:rsidR="00262062"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.</w:t>
      </w:r>
    </w:p>
    <w:p w14:paraId="38EFFA60" w14:textId="77719DC5" w:rsidR="00B141CD" w:rsidRPr="00DB3A9F" w:rsidRDefault="00B141CD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Tehnologii didactice:</w:t>
      </w:r>
    </w:p>
    <w:p w14:paraId="5CBE8866" w14:textId="45FB2F7B" w:rsidR="00B141CD" w:rsidRPr="00DB3A9F" w:rsidRDefault="00B141CD" w:rsidP="00DB3A9F">
      <w:pPr>
        <w:pStyle w:val="Frspaiere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Forme:</w:t>
      </w:r>
    </w:p>
    <w:p w14:paraId="75A5BE61" w14:textId="5561BE91" w:rsidR="00FD6498" w:rsidRPr="00DB3A9F" w:rsidRDefault="00B141CD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>frontală;</w:t>
      </w:r>
    </w:p>
    <w:p w14:paraId="6C7EE3A0" w14:textId="0927A931" w:rsidR="00B141CD" w:rsidRPr="00DB3A9F" w:rsidRDefault="00B141CD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>individual.</w:t>
      </w:r>
    </w:p>
    <w:p w14:paraId="03F50CCC" w14:textId="0E77AC51" w:rsidR="00B141CD" w:rsidRPr="00DB3A9F" w:rsidRDefault="00B141CD" w:rsidP="00DB3A9F">
      <w:pPr>
        <w:pStyle w:val="Frspaiere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Metode:</w:t>
      </w:r>
    </w:p>
    <w:p w14:paraId="1810972D" w14:textId="1A441C38" w:rsidR="00BB1C46" w:rsidRPr="00DB3A9F" w:rsidRDefault="00BB1C46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Cs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Cs/>
          <w:iCs/>
          <w:sz w:val="24"/>
          <w:szCs w:val="24"/>
          <w:lang w:val="ro-MD"/>
        </w:rPr>
        <w:t>observația;</w:t>
      </w:r>
    </w:p>
    <w:p w14:paraId="79158A21" w14:textId="4A60FC23" w:rsidR="00B97D75" w:rsidRPr="00DB3A9F" w:rsidRDefault="00B97D75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>argumentarea;</w:t>
      </w:r>
    </w:p>
    <w:p w14:paraId="4B1FE6BF" w14:textId="21E3F9D1" w:rsidR="00324C2A" w:rsidRPr="00DB3A9F" w:rsidRDefault="00324C2A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>problematizarea;</w:t>
      </w:r>
    </w:p>
    <w:p w14:paraId="4EE67C69" w14:textId="56A88A84" w:rsidR="00D67B3F" w:rsidRPr="00DB3A9F" w:rsidRDefault="00D67B3F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>jocul didactic;</w:t>
      </w:r>
    </w:p>
    <w:p w14:paraId="44A4D974" w14:textId="7C4C5563" w:rsidR="00B141CD" w:rsidRPr="00DB3A9F" w:rsidRDefault="00B141CD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>metoda lucrului cu manualul.</w:t>
      </w:r>
    </w:p>
    <w:p w14:paraId="684DAD18" w14:textId="1386FC2E" w:rsidR="008D677A" w:rsidRPr="00DB3A9F" w:rsidRDefault="00B141CD" w:rsidP="00DB3A9F">
      <w:pPr>
        <w:pStyle w:val="Frspaiere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>Mijloace de învățământ:</w:t>
      </w:r>
    </w:p>
    <w:p w14:paraId="3C852D2E" w14:textId="139D89CD" w:rsidR="00B141CD" w:rsidRPr="00DB3A9F" w:rsidRDefault="00B141CD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 xml:space="preserve">I.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ro-MD"/>
        </w:rPr>
        <w:t>Achir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ro-MD"/>
        </w:rPr>
        <w:t xml:space="preserve">, A.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ro-MD"/>
        </w:rPr>
        <w:t>Braiciv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ro-MD"/>
        </w:rPr>
        <w:t xml:space="preserve">, O.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ro-MD"/>
        </w:rPr>
        <w:t>Șpuntenco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ro-MD"/>
        </w:rPr>
        <w:t>.</w:t>
      </w:r>
      <w:r w:rsidR="00CF1C9E" w:rsidRPr="00DB3A9F">
        <w:rPr>
          <w:rFonts w:ascii="Times New Roman" w:hAnsi="Times New Roman" w:cs="Times New Roman"/>
          <w:sz w:val="24"/>
          <w:szCs w:val="24"/>
          <w:lang w:val="ro-MD"/>
        </w:rPr>
        <w:t xml:space="preserve"> Matematică. Manual. Clasa a VI</w:t>
      </w:r>
      <w:r w:rsidRPr="00DB3A9F">
        <w:rPr>
          <w:rFonts w:ascii="Times New Roman" w:hAnsi="Times New Roman" w:cs="Times New Roman"/>
          <w:sz w:val="24"/>
          <w:szCs w:val="24"/>
          <w:lang w:val="ro-MD"/>
        </w:rPr>
        <w:t>I-a. Editura Prut Internațional</w:t>
      </w:r>
      <w:r w:rsidR="005D77D9" w:rsidRPr="00DB3A9F">
        <w:rPr>
          <w:rFonts w:ascii="Times New Roman" w:hAnsi="Times New Roman" w:cs="Times New Roman"/>
          <w:sz w:val="24"/>
          <w:szCs w:val="24"/>
          <w:lang w:val="ro-MD"/>
        </w:rPr>
        <w:t>. Chișinău, 2023;</w:t>
      </w:r>
    </w:p>
    <w:p w14:paraId="4A7D0B08" w14:textId="712EACEE" w:rsidR="00532580" w:rsidRPr="00DB3A9F" w:rsidRDefault="00532580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>Prezentare PPT</w:t>
      </w:r>
      <w:r w:rsidR="00F62928" w:rsidRPr="00DB3A9F">
        <w:rPr>
          <w:rFonts w:ascii="Times New Roman" w:hAnsi="Times New Roman" w:cs="Times New Roman"/>
          <w:sz w:val="24"/>
          <w:szCs w:val="24"/>
          <w:lang w:val="ro-MD"/>
        </w:rPr>
        <w:t xml:space="preserve"> </w:t>
      </w:r>
      <w:r w:rsidRPr="00DB3A9F">
        <w:rPr>
          <w:rFonts w:ascii="Times New Roman" w:hAnsi="Times New Roman" w:cs="Times New Roman"/>
          <w:sz w:val="24"/>
          <w:szCs w:val="24"/>
          <w:lang w:val="ro-MD"/>
        </w:rPr>
        <w:t>;</w:t>
      </w:r>
    </w:p>
    <w:p w14:paraId="6CA5FA2D" w14:textId="42711A84" w:rsidR="001D5A60" w:rsidRPr="00DB3A9F" w:rsidRDefault="004259D5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>Instrumente geometrice;</w:t>
      </w:r>
    </w:p>
    <w:p w14:paraId="1155884C" w14:textId="24E37987" w:rsidR="005D77D9" w:rsidRPr="00DB3A9F" w:rsidRDefault="005D77D9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>Computerul;</w:t>
      </w:r>
    </w:p>
    <w:p w14:paraId="45B9ECAA" w14:textId="236B817D" w:rsidR="005D77D9" w:rsidRPr="00DB3A9F" w:rsidRDefault="005D77D9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>Proiectorul sau tabla interactivă;</w:t>
      </w:r>
    </w:p>
    <w:p w14:paraId="04724A9A" w14:textId="4296920B" w:rsidR="00BB1C46" w:rsidRPr="00DB3A9F" w:rsidRDefault="00BB1C46" w:rsidP="00DB3A9F">
      <w:pPr>
        <w:pStyle w:val="Frspaiere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sz w:val="24"/>
          <w:szCs w:val="24"/>
          <w:lang w:val="ro-MD"/>
        </w:rPr>
        <w:t>Telefon mobil; (Dacă sunt elevi ce nu</w:t>
      </w:r>
      <w:r w:rsidR="00CF1C9E" w:rsidRPr="00DB3A9F">
        <w:rPr>
          <w:rFonts w:ascii="Times New Roman" w:hAnsi="Times New Roman" w:cs="Times New Roman"/>
          <w:sz w:val="24"/>
          <w:szCs w:val="24"/>
          <w:lang w:val="ro-MD"/>
        </w:rPr>
        <w:t xml:space="preserve"> </w:t>
      </w:r>
      <w:r w:rsidRPr="00DB3A9F">
        <w:rPr>
          <w:rFonts w:ascii="Times New Roman" w:hAnsi="Times New Roman" w:cs="Times New Roman"/>
          <w:sz w:val="24"/>
          <w:szCs w:val="24"/>
          <w:lang w:val="ro-MD"/>
        </w:rPr>
        <w:t>au telefon mo</w:t>
      </w:r>
      <w:r w:rsidR="00CF1C9E" w:rsidRPr="00DB3A9F">
        <w:rPr>
          <w:rFonts w:ascii="Times New Roman" w:hAnsi="Times New Roman" w:cs="Times New Roman"/>
          <w:sz w:val="24"/>
          <w:szCs w:val="24"/>
          <w:lang w:val="ro-MD"/>
        </w:rPr>
        <w:t>bil, li se oferă laptopuri la c</w:t>
      </w:r>
      <w:r w:rsidRPr="00DB3A9F">
        <w:rPr>
          <w:rFonts w:ascii="Times New Roman" w:hAnsi="Times New Roman" w:cs="Times New Roman"/>
          <w:sz w:val="24"/>
          <w:szCs w:val="24"/>
          <w:lang w:val="ro-MD"/>
        </w:rPr>
        <w:t>are se poate lucra în perechi)</w:t>
      </w:r>
      <w:r w:rsidR="00CF1C9E" w:rsidRPr="00DB3A9F">
        <w:rPr>
          <w:rFonts w:ascii="Times New Roman" w:hAnsi="Times New Roman" w:cs="Times New Roman"/>
          <w:sz w:val="24"/>
          <w:szCs w:val="24"/>
          <w:lang w:val="ro-MD"/>
        </w:rPr>
        <w:t>.</w:t>
      </w:r>
    </w:p>
    <w:p w14:paraId="00C5E2B3" w14:textId="3D3705BA" w:rsidR="00CF1C9E" w:rsidRPr="00DB3A9F" w:rsidRDefault="00CF1C9E" w:rsidP="00DB3A9F">
      <w:pPr>
        <w:pStyle w:val="Frspaiere"/>
        <w:spacing w:line="360" w:lineRule="auto"/>
        <w:rPr>
          <w:rStyle w:val="Hyperlink"/>
          <w:rFonts w:ascii="Times New Roman" w:hAnsi="Times New Roman" w:cs="Times New Roman"/>
          <w:bCs/>
          <w:iCs/>
          <w:color w:val="auto"/>
          <w:sz w:val="24"/>
          <w:szCs w:val="24"/>
          <w:u w:val="none"/>
        </w:rPr>
      </w:pPr>
      <w:r w:rsidRPr="00DB3A9F">
        <w:rPr>
          <w:rFonts w:ascii="Times New Roman" w:hAnsi="Times New Roman" w:cs="Times New Roman"/>
          <w:b/>
          <w:i/>
          <w:sz w:val="24"/>
          <w:szCs w:val="24"/>
          <w:lang w:val="ro-MD"/>
        </w:rPr>
        <w:t>Platforme educaționale:</w:t>
      </w:r>
      <w:r w:rsidRPr="00DB3A9F">
        <w:rPr>
          <w:rFonts w:ascii="Times New Roman" w:hAnsi="Times New Roman" w:cs="Times New Roman"/>
          <w:sz w:val="24"/>
          <w:szCs w:val="24"/>
          <w:lang w:val="ro-MD"/>
        </w:rPr>
        <w:t xml:space="preserve"> 1. </w:t>
      </w:r>
      <w:r w:rsidR="00000000" w:rsidRPr="00DB3A9F">
        <w:rPr>
          <w:rFonts w:ascii="Times New Roman" w:hAnsi="Times New Roman" w:cs="Times New Roman"/>
          <w:sz w:val="24"/>
          <w:szCs w:val="24"/>
        </w:rPr>
        <w:fldChar w:fldCharType="begin"/>
      </w:r>
      <w:r w:rsidR="00000000" w:rsidRPr="00DB3A9F">
        <w:rPr>
          <w:rFonts w:ascii="Times New Roman" w:hAnsi="Times New Roman" w:cs="Times New Roman"/>
          <w:sz w:val="24"/>
          <w:szCs w:val="24"/>
        </w:rPr>
        <w:instrText>HYPERLINK "http://aplicatii.educatieonline.md/adevarat-fals/1960"</w:instrText>
      </w:r>
      <w:r w:rsidR="00000000" w:rsidRPr="00DB3A9F">
        <w:rPr>
          <w:rFonts w:ascii="Times New Roman" w:hAnsi="Times New Roman" w:cs="Times New Roman"/>
          <w:sz w:val="24"/>
          <w:szCs w:val="24"/>
        </w:rPr>
      </w:r>
      <w:r w:rsidR="00000000" w:rsidRPr="00DB3A9F">
        <w:rPr>
          <w:rFonts w:ascii="Times New Roman" w:hAnsi="Times New Roman" w:cs="Times New Roman"/>
          <w:sz w:val="24"/>
          <w:szCs w:val="24"/>
        </w:rPr>
        <w:fldChar w:fldCharType="separate"/>
      </w:r>
      <w:r w:rsidRPr="00DB3A9F">
        <w:rPr>
          <w:rStyle w:val="Hyperlink"/>
          <w:rFonts w:ascii="Times New Roman" w:hAnsi="Times New Roman" w:cs="Times New Roman"/>
          <w:bCs/>
          <w:iCs/>
          <w:sz w:val="24"/>
          <w:szCs w:val="24"/>
        </w:rPr>
        <w:t>http://aplicatii.educatieonline.md/adevarat-fals/1960</w:t>
      </w:r>
      <w:r w:rsidR="00000000" w:rsidRPr="00DB3A9F">
        <w:rPr>
          <w:rStyle w:val="Hyperlink"/>
          <w:rFonts w:ascii="Times New Roman" w:hAnsi="Times New Roman" w:cs="Times New Roman"/>
          <w:bCs/>
          <w:iCs/>
          <w:sz w:val="24"/>
          <w:szCs w:val="24"/>
        </w:rPr>
        <w:fldChar w:fldCharType="end"/>
      </w:r>
      <w:r w:rsidR="00B4744F" w:rsidRPr="00DB3A9F">
        <w:rPr>
          <w:rStyle w:val="Hyperlink"/>
          <w:rFonts w:ascii="Times New Roman" w:hAnsi="Times New Roman" w:cs="Times New Roman"/>
          <w:bCs/>
          <w:iCs/>
          <w:sz w:val="24"/>
          <w:szCs w:val="24"/>
        </w:rPr>
        <w:t>;</w:t>
      </w:r>
    </w:p>
    <w:p w14:paraId="148DBFAF" w14:textId="0DCAE511" w:rsidR="00B4744F" w:rsidRPr="00DB3A9F" w:rsidRDefault="00B4744F" w:rsidP="00DB3A9F">
      <w:pPr>
        <w:pStyle w:val="Frspaiere"/>
        <w:spacing w:line="360" w:lineRule="auto"/>
        <w:ind w:left="1080"/>
        <w:rPr>
          <w:rFonts w:ascii="Times New Roman" w:hAnsi="Times New Roman" w:cs="Times New Roman"/>
          <w:bCs/>
          <w:iCs/>
          <w:sz w:val="24"/>
          <w:szCs w:val="24"/>
        </w:rPr>
      </w:pPr>
      <w:r w:rsidRPr="00DB3A9F">
        <w:rPr>
          <w:rFonts w:ascii="Times New Roman" w:hAnsi="Times New Roman" w:cs="Times New Roman"/>
          <w:bCs/>
          <w:iCs/>
          <w:sz w:val="24"/>
          <w:szCs w:val="24"/>
        </w:rPr>
        <w:t xml:space="preserve">                       2. </w:t>
      </w:r>
      <w:hyperlink r:id="rId8" w:history="1">
        <w:r w:rsidRPr="00DB3A9F">
          <w:rPr>
            <w:rStyle w:val="Hyperlink"/>
            <w:rFonts w:ascii="Times New Roman" w:hAnsi="Times New Roman" w:cs="Times New Roman"/>
            <w:bCs/>
            <w:iCs/>
            <w:sz w:val="24"/>
            <w:szCs w:val="24"/>
            <w:lang w:val="ro-MD"/>
          </w:rPr>
          <w:t>http://aplicatii.educatieonline.md/potriveste-perechi/8333</w:t>
        </w:r>
      </w:hyperlink>
      <w:r w:rsidRPr="00DB3A9F">
        <w:rPr>
          <w:rStyle w:val="Hyperlink"/>
          <w:rFonts w:ascii="Times New Roman" w:hAnsi="Times New Roman" w:cs="Times New Roman"/>
          <w:bCs/>
          <w:iCs/>
          <w:sz w:val="24"/>
          <w:szCs w:val="24"/>
          <w:lang w:val="ro-MD"/>
        </w:rPr>
        <w:t>.</w:t>
      </w:r>
    </w:p>
    <w:p w14:paraId="6E535014" w14:textId="0DAC97CE" w:rsidR="005D77D9" w:rsidRPr="00DB3A9F" w:rsidRDefault="005D77D9" w:rsidP="00DB3A9F">
      <w:pPr>
        <w:pStyle w:val="Frspaiere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t xml:space="preserve">Evaluarea: </w:t>
      </w:r>
      <w:r w:rsidRPr="00DB3A9F">
        <w:rPr>
          <w:rFonts w:ascii="Times New Roman" w:hAnsi="Times New Roman" w:cs="Times New Roman"/>
          <w:sz w:val="24"/>
          <w:szCs w:val="24"/>
          <w:lang w:val="ro-MD"/>
        </w:rPr>
        <w:t>formativă, evaluare orală și în scris, reciprocă;  produse: proble</w:t>
      </w:r>
      <w:r w:rsidR="004259D5" w:rsidRPr="00DB3A9F">
        <w:rPr>
          <w:rFonts w:ascii="Times New Roman" w:hAnsi="Times New Roman" w:cs="Times New Roman"/>
          <w:sz w:val="24"/>
          <w:szCs w:val="24"/>
          <w:lang w:val="ro-MD"/>
        </w:rPr>
        <w:t>mă rezolvată, răspuns oral, desen conform condiției.</w:t>
      </w:r>
    </w:p>
    <w:p w14:paraId="355B14FB" w14:textId="0240A3F3" w:rsidR="008D677A" w:rsidRPr="00DB3A9F" w:rsidRDefault="008D677A" w:rsidP="004259D5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04DE4EB0" w14:textId="5F7D6C43" w:rsidR="008D677A" w:rsidRPr="00DB3A9F" w:rsidRDefault="008D677A" w:rsidP="004259D5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69AF2B42" w14:textId="001B673C" w:rsidR="008D677A" w:rsidRPr="00DB3A9F" w:rsidRDefault="008D677A" w:rsidP="004259D5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36541D9F" w14:textId="540138C6" w:rsidR="008D677A" w:rsidRPr="00DB3A9F" w:rsidRDefault="008D677A" w:rsidP="004259D5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</w:p>
    <w:p w14:paraId="5D937B41" w14:textId="77777777" w:rsidR="000F4BA8" w:rsidRPr="00DB3A9F" w:rsidRDefault="000F4BA8" w:rsidP="00FD6498">
      <w:pPr>
        <w:pStyle w:val="Frspaiere"/>
        <w:spacing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sectPr w:rsidR="000F4BA8" w:rsidRPr="00DB3A9F" w:rsidSect="008D677A"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14:paraId="481F9155" w14:textId="51E83C49" w:rsidR="000F4BA8" w:rsidRPr="00DB3A9F" w:rsidRDefault="002E294A" w:rsidP="000F4BA8">
      <w:pPr>
        <w:pStyle w:val="Frspaiere"/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</w:pPr>
      <w:r w:rsidRPr="00DB3A9F">
        <w:rPr>
          <w:rFonts w:ascii="Times New Roman" w:hAnsi="Times New Roman" w:cs="Times New Roman"/>
          <w:b/>
          <w:bCs/>
          <w:i/>
          <w:iCs/>
          <w:sz w:val="24"/>
          <w:szCs w:val="24"/>
          <w:lang w:val="ro-MD"/>
        </w:rPr>
        <w:lastRenderedPageBreak/>
        <w:t>Scenariul lecției</w:t>
      </w:r>
    </w:p>
    <w:tbl>
      <w:tblPr>
        <w:tblStyle w:val="Tabelgril"/>
        <w:tblW w:w="14035" w:type="dxa"/>
        <w:tblInd w:w="-545" w:type="dxa"/>
        <w:tblLayout w:type="fixed"/>
        <w:tblLook w:val="04A0" w:firstRow="1" w:lastRow="0" w:firstColumn="1" w:lastColumn="0" w:noHBand="0" w:noVBand="1"/>
      </w:tblPr>
      <w:tblGrid>
        <w:gridCol w:w="2049"/>
        <w:gridCol w:w="1184"/>
        <w:gridCol w:w="7899"/>
        <w:gridCol w:w="890"/>
        <w:gridCol w:w="2013"/>
      </w:tblGrid>
      <w:tr w:rsidR="002E294A" w:rsidRPr="00DB3A9F" w14:paraId="64D2ABFF" w14:textId="77777777" w:rsidTr="0006374B">
        <w:tc>
          <w:tcPr>
            <w:tcW w:w="2049" w:type="dxa"/>
            <w:vAlign w:val="center"/>
          </w:tcPr>
          <w:p w14:paraId="480E6B8A" w14:textId="3C08C0FA" w:rsidR="002E294A" w:rsidRPr="00DB3A9F" w:rsidRDefault="002E294A" w:rsidP="00FA6FF5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tapele activității didactice</w:t>
            </w:r>
          </w:p>
        </w:tc>
        <w:tc>
          <w:tcPr>
            <w:tcW w:w="1184" w:type="dxa"/>
            <w:vAlign w:val="center"/>
          </w:tcPr>
          <w:p w14:paraId="6C406938" w14:textId="1B095D3F" w:rsidR="002E294A" w:rsidRPr="00DB3A9F" w:rsidRDefault="002E294A" w:rsidP="00FA6FF5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biective</w:t>
            </w:r>
          </w:p>
        </w:tc>
        <w:tc>
          <w:tcPr>
            <w:tcW w:w="7899" w:type="dxa"/>
            <w:vAlign w:val="center"/>
          </w:tcPr>
          <w:p w14:paraId="7E116C3F" w14:textId="04DF9C90" w:rsidR="002E294A" w:rsidRPr="00DB3A9F" w:rsidRDefault="002E294A" w:rsidP="00FA6FF5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Demers </w:t>
            </w:r>
            <w:proofErr w:type="spellStart"/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acțional</w:t>
            </w:r>
            <w:proofErr w:type="spellEnd"/>
            <w:r w:rsidR="009F165F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al lecției</w:t>
            </w:r>
          </w:p>
        </w:tc>
        <w:tc>
          <w:tcPr>
            <w:tcW w:w="890" w:type="dxa"/>
            <w:vAlign w:val="center"/>
          </w:tcPr>
          <w:p w14:paraId="2CF06F0D" w14:textId="77777777" w:rsidR="002E294A" w:rsidRPr="00DB3A9F" w:rsidRDefault="002E294A" w:rsidP="00FA6FF5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imp</w:t>
            </w:r>
          </w:p>
          <w:p w14:paraId="7D72A418" w14:textId="1B477735" w:rsidR="00096EDA" w:rsidRPr="00DB3A9F" w:rsidRDefault="00096EDA" w:rsidP="00FA6FF5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(în minute)</w:t>
            </w:r>
          </w:p>
        </w:tc>
        <w:tc>
          <w:tcPr>
            <w:tcW w:w="2013" w:type="dxa"/>
            <w:vAlign w:val="center"/>
          </w:tcPr>
          <w:p w14:paraId="2028172D" w14:textId="77777777" w:rsidR="002E294A" w:rsidRPr="00DB3A9F" w:rsidRDefault="002E294A" w:rsidP="00FA6FF5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ehnologia realizării</w:t>
            </w:r>
          </w:p>
          <w:p w14:paraId="320E2C9F" w14:textId="5E218A43" w:rsidR="002E294A" w:rsidRPr="00DB3A9F" w:rsidRDefault="002E294A" w:rsidP="00FA6FF5">
            <w:pPr>
              <w:pStyle w:val="Frspaiere"/>
              <w:spacing w:line="276" w:lineRule="auto"/>
              <w:ind w:left="-89" w:right="-104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(Metodă/Formă de</w:t>
            </w: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</w:t>
            </w:r>
            <w:r w:rsidRPr="00DB3A9F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activitate/Resurse)</w:t>
            </w:r>
          </w:p>
        </w:tc>
      </w:tr>
      <w:tr w:rsidR="002E294A" w:rsidRPr="00DB3A9F" w14:paraId="4DE20693" w14:textId="77777777" w:rsidTr="0006374B">
        <w:tc>
          <w:tcPr>
            <w:tcW w:w="2049" w:type="dxa"/>
          </w:tcPr>
          <w:p w14:paraId="011D467C" w14:textId="10B78391" w:rsidR="002E294A" w:rsidRPr="00DB3A9F" w:rsidRDefault="00FA6FF5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vocare</w:t>
            </w:r>
          </w:p>
        </w:tc>
        <w:tc>
          <w:tcPr>
            <w:tcW w:w="1184" w:type="dxa"/>
          </w:tcPr>
          <w:p w14:paraId="3EF0B6B1" w14:textId="77777777" w:rsidR="00CC7F8F" w:rsidRPr="00DB3A9F" w:rsidRDefault="00794AB5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       </w:t>
            </w:r>
          </w:p>
          <w:p w14:paraId="391D1DDC" w14:textId="77777777" w:rsidR="00CC7F8F" w:rsidRPr="00DB3A9F" w:rsidRDefault="00CC7F8F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29315C87" w14:textId="77777777" w:rsidR="00717EC5" w:rsidRPr="00DB3A9F" w:rsidRDefault="00717EC5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0B7801A1" w14:textId="77777777" w:rsidR="00717EC5" w:rsidRPr="00DB3A9F" w:rsidRDefault="00717EC5" w:rsidP="00717EC5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5E32846" w14:textId="2901128C" w:rsidR="00717EC5" w:rsidRPr="00DB3A9F" w:rsidRDefault="00717EC5" w:rsidP="00717EC5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 O.2.</w:t>
            </w:r>
          </w:p>
          <w:p w14:paraId="422AD550" w14:textId="77777777" w:rsidR="00324C2A" w:rsidRPr="00DB3A9F" w:rsidRDefault="00324C2A" w:rsidP="00324C2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00462CD1" w14:textId="77777777" w:rsidR="00324C2A" w:rsidRPr="00DB3A9F" w:rsidRDefault="00324C2A" w:rsidP="00324C2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7DFE6E7A" w14:textId="1F31FDBB" w:rsidR="00324C2A" w:rsidRPr="00DB3A9F" w:rsidRDefault="00324C2A" w:rsidP="00324C2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 O.5.</w:t>
            </w:r>
          </w:p>
          <w:p w14:paraId="5B25A54A" w14:textId="65B76E73" w:rsidR="000F681F" w:rsidRPr="00DB3A9F" w:rsidRDefault="000F681F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</w:tc>
        <w:tc>
          <w:tcPr>
            <w:tcW w:w="7899" w:type="dxa"/>
          </w:tcPr>
          <w:p w14:paraId="3BD758B9" w14:textId="77777777" w:rsidR="00BA6332" w:rsidRPr="00DB3A9F" w:rsidRDefault="00BA6332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Moment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organizatoric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.</w:t>
            </w:r>
          </w:p>
          <w:p w14:paraId="496E0768" w14:textId="63559D1D" w:rsidR="00A9566C" w:rsidRPr="00DB3A9F" w:rsidRDefault="00716C48" w:rsidP="00A9566C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Controlul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temei</w:t>
            </w:r>
            <w:proofErr w:type="spellEnd"/>
            <w:r w:rsidR="00BA6332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de </w:t>
            </w:r>
            <w:proofErr w:type="spellStart"/>
            <w:proofErr w:type="gramStart"/>
            <w:r w:rsidR="00BA6332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acasă</w:t>
            </w:r>
            <w:proofErr w:type="spellEnd"/>
            <w:r w:rsidR="00BA6332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,  </w:t>
            </w:r>
            <w:proofErr w:type="spellStart"/>
            <w:r w:rsidR="00BA6332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evaluarea</w:t>
            </w:r>
            <w:proofErr w:type="spellEnd"/>
            <w:proofErr w:type="gramEnd"/>
            <w:r w:rsidR="00BA6332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="00BA6332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rezultatelor</w:t>
            </w:r>
            <w:proofErr w:type="spellEnd"/>
            <w:r w:rsidR="00BA6332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.</w:t>
            </w: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Întrebări</w:t>
            </w:r>
            <w:proofErr w:type="spellEnd"/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apărute</w:t>
            </w:r>
            <w:proofErr w:type="spellEnd"/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în</w:t>
            </w:r>
            <w:proofErr w:type="spellEnd"/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procesul</w:t>
            </w:r>
            <w:proofErr w:type="spellEnd"/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de </w:t>
            </w:r>
            <w:proofErr w:type="spellStart"/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rezolvare</w:t>
            </w:r>
            <w:proofErr w:type="spellEnd"/>
            <w:r w:rsidR="00FE2D05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a </w:t>
            </w:r>
            <w:proofErr w:type="spellStart"/>
            <w:r w:rsidR="00FE2D05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problemelor</w:t>
            </w:r>
            <w:proofErr w:type="spellEnd"/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.</w:t>
            </w:r>
          </w:p>
          <w:p w14:paraId="0CBF2F5E" w14:textId="77777777" w:rsidR="00BA6332" w:rsidRPr="00DB3A9F" w:rsidRDefault="00BA6332" w:rsidP="0028538A">
            <w:pPr>
              <w:pStyle w:val="Frspaiere"/>
              <w:spacing w:line="276" w:lineRule="auto"/>
              <w:ind w:left="1080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Reactualizarea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cunoștințelor</w:t>
            </w:r>
            <w:proofErr w:type="spellEnd"/>
            <w:r w:rsidR="000D288F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:</w:t>
            </w:r>
          </w:p>
          <w:p w14:paraId="2BF1497F" w14:textId="1A86EB0E" w:rsidR="00BA6332" w:rsidRPr="00DB3A9F" w:rsidRDefault="0079641E" w:rsidP="0079641E">
            <w:pPr>
              <w:pStyle w:val="Frspaiere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proofErr w:type="spellStart"/>
            <w:proofErr w:type="gram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Triunghiuri</w:t>
            </w:r>
            <w:proofErr w:type="spellEnd"/>
            <w:r w:rsidR="005A3C72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c</w:t>
            </w:r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ongruente</w:t>
            </w:r>
            <w:proofErr w:type="spellEnd"/>
            <w:proofErr w:type="gramEnd"/>
            <w:r w:rsidR="00A9566C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;</w:t>
            </w:r>
          </w:p>
          <w:p w14:paraId="0F0E14CC" w14:textId="77777777" w:rsidR="000566E5" w:rsidRPr="00DB3A9F" w:rsidRDefault="0079641E" w:rsidP="00B84172">
            <w:pPr>
              <w:pStyle w:val="Frspaiere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Cazurile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de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congruență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ale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triunghiurilor</w:t>
            </w:r>
            <w:proofErr w:type="spellEnd"/>
            <w:r w:rsidR="005A3C72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="005A3C72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dreptunghice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;</w:t>
            </w:r>
            <w:r w:rsidR="000566E5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</w:p>
          <w:p w14:paraId="690F4443" w14:textId="2A409F04" w:rsidR="0006761F" w:rsidRPr="00DB3A9F" w:rsidRDefault="000566E5" w:rsidP="000566E5">
            <w:pPr>
              <w:pStyle w:val="Frspaiere"/>
              <w:spacing w:line="276" w:lineRule="auto"/>
              <w:ind w:left="1080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(PPT,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pagina</w:t>
            </w:r>
            <w:proofErr w:type="spellEnd"/>
            <w:r w:rsidR="00C74BB9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3</w:t>
            </w:r>
            <w:r w:rsidR="00B84172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)</w:t>
            </w:r>
          </w:p>
          <w:p w14:paraId="4D42DEB0" w14:textId="359C8CD1" w:rsidR="005A3C72" w:rsidRPr="00DB3A9F" w:rsidRDefault="005A3C72" w:rsidP="005A3C72">
            <w:pPr>
              <w:pStyle w:val="Frspaiere"/>
              <w:numPr>
                <w:ilvl w:val="0"/>
                <w:numId w:val="2"/>
              </w:numPr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Activitate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interactivă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: </w:t>
            </w:r>
          </w:p>
          <w:p w14:paraId="7107FF09" w14:textId="214E75EE" w:rsidR="005A3C72" w:rsidRPr="00DB3A9F" w:rsidRDefault="00000000" w:rsidP="00CF1C9E">
            <w:pPr>
              <w:pStyle w:val="Frspaiere"/>
              <w:numPr>
                <w:ilvl w:val="0"/>
                <w:numId w:val="26"/>
              </w:numPr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hyperlink r:id="rId9" w:history="1">
              <w:r w:rsidR="005A3C72" w:rsidRPr="00DB3A9F">
                <w:rPr>
                  <w:rStyle w:val="Hyperlink"/>
                  <w:rFonts w:ascii="Times New Roman" w:hAnsi="Times New Roman" w:cs="Times New Roman"/>
                  <w:bCs/>
                  <w:iCs/>
                  <w:sz w:val="24"/>
                  <w:szCs w:val="24"/>
                </w:rPr>
                <w:t>http://aplicatii.educatieonline.md/adevarat-fals/1960</w:t>
              </w:r>
            </w:hyperlink>
            <w:r w:rsidR="00CF1C9E" w:rsidRPr="00DB3A9F">
              <w:rPr>
                <w:rStyle w:val="Hyperlink"/>
                <w:rFonts w:ascii="Times New Roman" w:hAnsi="Times New Roman" w:cs="Times New Roman"/>
                <w:bCs/>
                <w:iCs/>
                <w:sz w:val="24"/>
                <w:szCs w:val="24"/>
              </w:rPr>
              <w:t>.</w:t>
            </w:r>
          </w:p>
          <w:p w14:paraId="4E42E219" w14:textId="49F71682" w:rsidR="005A3C72" w:rsidRPr="00DB3A9F" w:rsidRDefault="005A3C72" w:rsidP="005A3C72">
            <w:pPr>
              <w:pStyle w:val="Frspaiere"/>
              <w:spacing w:line="276" w:lineRule="auto"/>
              <w:ind w:left="1080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890" w:type="dxa"/>
          </w:tcPr>
          <w:p w14:paraId="5C8158E9" w14:textId="77777777" w:rsidR="00BD2D0B" w:rsidRPr="00DB3A9F" w:rsidRDefault="00BD2D0B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76E8B2B1" w14:textId="18074CC5" w:rsidR="000D288F" w:rsidRPr="00DB3A9F" w:rsidRDefault="00F30DAA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10</w:t>
            </w:r>
          </w:p>
        </w:tc>
        <w:tc>
          <w:tcPr>
            <w:tcW w:w="2013" w:type="dxa"/>
          </w:tcPr>
          <w:p w14:paraId="1312210A" w14:textId="77777777" w:rsidR="002E294A" w:rsidRPr="00DB3A9F" w:rsidRDefault="002E294A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48C1EFF5" w14:textId="77777777" w:rsidR="00E676CD" w:rsidRPr="00DB3A9F" w:rsidRDefault="00E676CD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MD"/>
              </w:rPr>
            </w:pPr>
          </w:p>
          <w:p w14:paraId="7E1FAB47" w14:textId="13FE68E3" w:rsidR="00B84172" w:rsidRPr="00DB3A9F" w:rsidRDefault="00C40FF5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Activitate frontală;</w:t>
            </w:r>
          </w:p>
          <w:p w14:paraId="103FC1E1" w14:textId="77777777" w:rsidR="00273C66" w:rsidRPr="00DB3A9F" w:rsidRDefault="00273C66" w:rsidP="00273C66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Răspuns oral;</w:t>
            </w:r>
          </w:p>
          <w:p w14:paraId="78F8958F" w14:textId="77777777" w:rsidR="00E676CD" w:rsidRPr="00DB3A9F" w:rsidRDefault="00E676CD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</w:p>
          <w:p w14:paraId="220A856A" w14:textId="77777777" w:rsidR="00F30DAA" w:rsidRPr="00DB3A9F" w:rsidRDefault="00F30DAA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</w:p>
          <w:p w14:paraId="581C39CB" w14:textId="738E89FB" w:rsidR="005A3C72" w:rsidRPr="00DB3A9F" w:rsidRDefault="005A3C72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Activitate frontală;</w:t>
            </w:r>
          </w:p>
        </w:tc>
      </w:tr>
      <w:tr w:rsidR="002E294A" w:rsidRPr="00DB3A9F" w14:paraId="2AF325CC" w14:textId="77777777" w:rsidTr="0006374B">
        <w:tc>
          <w:tcPr>
            <w:tcW w:w="2049" w:type="dxa"/>
          </w:tcPr>
          <w:p w14:paraId="3B3DD0A6" w14:textId="7DFE3119" w:rsidR="002E294A" w:rsidRPr="00DB3A9F" w:rsidRDefault="00FA6FF5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Reflecție</w:t>
            </w:r>
          </w:p>
        </w:tc>
        <w:tc>
          <w:tcPr>
            <w:tcW w:w="1184" w:type="dxa"/>
          </w:tcPr>
          <w:p w14:paraId="02C9ACE5" w14:textId="77777777" w:rsidR="002E294A" w:rsidRPr="00DB3A9F" w:rsidRDefault="002E294A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4A259356" w14:textId="77777777" w:rsidR="00CC7F8F" w:rsidRPr="00DB3A9F" w:rsidRDefault="00CC7F8F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1BB5332" w14:textId="2823530C" w:rsidR="00794AB5" w:rsidRPr="00DB3A9F" w:rsidRDefault="00324C2A" w:rsidP="00794AB5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O.1.</w:t>
            </w:r>
          </w:p>
          <w:p w14:paraId="1821C5F9" w14:textId="77777777" w:rsidR="00794AB5" w:rsidRPr="00DB3A9F" w:rsidRDefault="00794AB5" w:rsidP="00794AB5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62B4ADF5" w14:textId="1FE01CC8" w:rsidR="00794AB5" w:rsidRPr="00DB3A9F" w:rsidRDefault="00324C2A" w:rsidP="00794AB5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O.3</w:t>
            </w:r>
            <w:r w:rsidR="00794AB5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.</w:t>
            </w:r>
          </w:p>
          <w:p w14:paraId="6B18342B" w14:textId="77777777" w:rsidR="00BB1C46" w:rsidRPr="00DB3A9F" w:rsidRDefault="00BB1C46" w:rsidP="00794AB5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A964C29" w14:textId="77777777" w:rsidR="00BB1C46" w:rsidRPr="00DB3A9F" w:rsidRDefault="00BB1C46" w:rsidP="00794AB5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2F48229" w14:textId="77777777" w:rsidR="00BB1C46" w:rsidRPr="00DB3A9F" w:rsidRDefault="00BB1C46" w:rsidP="00794AB5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49321A63" w14:textId="5943AFC3" w:rsidR="00BB1C46" w:rsidRPr="00DB3A9F" w:rsidRDefault="00324C2A" w:rsidP="00794AB5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O.4</w:t>
            </w:r>
            <w:r w:rsidR="00BB1C46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.</w:t>
            </w:r>
          </w:p>
          <w:p w14:paraId="03FDA8AD" w14:textId="77777777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353C9D89" w14:textId="77777777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71745C72" w14:textId="77777777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3FFCDA32" w14:textId="77777777" w:rsidR="006132C1" w:rsidRPr="00DB3A9F" w:rsidRDefault="006132C1" w:rsidP="00BB1C46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624B8535" w14:textId="77777777" w:rsidR="006132C1" w:rsidRPr="00DB3A9F" w:rsidRDefault="00324C2A" w:rsidP="00324C2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   O.1.</w:t>
            </w:r>
          </w:p>
          <w:p w14:paraId="5A1CC040" w14:textId="0169EFDE" w:rsidR="00324C2A" w:rsidRPr="00DB3A9F" w:rsidRDefault="00324C2A" w:rsidP="00324C2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  O.3.</w:t>
            </w:r>
          </w:p>
          <w:p w14:paraId="06422251" w14:textId="5BB45526" w:rsidR="006132C1" w:rsidRPr="00DB3A9F" w:rsidRDefault="00BB1C46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O.6.</w:t>
            </w:r>
          </w:p>
          <w:p w14:paraId="5823CBF2" w14:textId="7053FADF" w:rsidR="00324C2A" w:rsidRPr="00DB3A9F" w:rsidRDefault="00324C2A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lastRenderedPageBreak/>
              <w:t>O.7.</w:t>
            </w:r>
          </w:p>
          <w:p w14:paraId="322B2BA8" w14:textId="77777777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3D36A8A5" w14:textId="77777777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60CC4142" w14:textId="77777777" w:rsidR="00324C2A" w:rsidRPr="00DB3A9F" w:rsidRDefault="00324C2A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6F071BF" w14:textId="21486E07" w:rsidR="00324C2A" w:rsidRPr="00DB3A9F" w:rsidRDefault="00324C2A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O.4. </w:t>
            </w:r>
          </w:p>
          <w:p w14:paraId="74F088E5" w14:textId="77777777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4AC0B9EB" w14:textId="77777777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5AA9C7C6" w14:textId="572D73B1" w:rsidR="000C61E3" w:rsidRPr="00DB3A9F" w:rsidRDefault="000C61E3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63704E39" w14:textId="77777777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580CC876" w14:textId="77777777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7D73375F" w14:textId="77777777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0F00274" w14:textId="77777777" w:rsidR="006132C1" w:rsidRPr="00DB3A9F" w:rsidRDefault="006132C1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3AC6A505" w14:textId="77777777" w:rsidR="00794AB5" w:rsidRPr="00DB3A9F" w:rsidRDefault="00794AB5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0349584B" w14:textId="77777777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629ADB27" w14:textId="72B1BA83" w:rsidR="006132C1" w:rsidRPr="00DB3A9F" w:rsidRDefault="006132C1" w:rsidP="00324C2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  <w:p w14:paraId="4D7A5034" w14:textId="71B5772C" w:rsidR="006132C1" w:rsidRPr="00DB3A9F" w:rsidRDefault="006132C1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RO"/>
              </w:rPr>
            </w:pPr>
          </w:p>
        </w:tc>
        <w:tc>
          <w:tcPr>
            <w:tcW w:w="7899" w:type="dxa"/>
          </w:tcPr>
          <w:p w14:paraId="6080BB97" w14:textId="744EE150" w:rsidR="0030232C" w:rsidRPr="00DB3A9F" w:rsidRDefault="0030232C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lastRenderedPageBreak/>
              <w:t xml:space="preserve">Aplicăm: </w:t>
            </w:r>
            <w:r w:rsidR="00F30DAA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Activitate individuală, se poate folosi ca fișă de lucru:</w:t>
            </w:r>
          </w:p>
          <w:p w14:paraId="587375DF" w14:textId="4C161EAD" w:rsidR="00DF1A19" w:rsidRPr="00DB3A9F" w:rsidRDefault="00DF1A19" w:rsidP="00DF1A19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1. Completați raționamentul:</w:t>
            </w:r>
          </w:p>
          <w:p w14:paraId="607DD762" w14:textId="120252D6" w:rsidR="00DF1A19" w:rsidRPr="00DB3A9F" w:rsidRDefault="00DF1A19" w:rsidP="00DF1A19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   a) </w:t>
            </w:r>
            <w:proofErr w:type="gram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 m</w:t>
            </w:r>
            <w:proofErr w:type="gram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</w:t>
            </w:r>
            <w:r w:rsidRPr="00DB3A9F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A) = m( </w:t>
            </w:r>
            <w:r w:rsidRPr="00DB3A9F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B) = 9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°), </m:t>
              </m:r>
            </m:oMath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___________________, </w:t>
            </w:r>
            <w:r w:rsidRPr="00DB3A9F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F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≡</m:t>
              </m:r>
            </m:oMath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B3A9F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D  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atunci</w:t>
            </w:r>
            <w:proofErr w:type="spellEnd"/>
          </w:p>
          <w:p w14:paraId="56BCAF9B" w14:textId="4069BF06" w:rsidR="00DF1A19" w:rsidRPr="00DB3A9F" w:rsidRDefault="00DF1A19" w:rsidP="00DF1A19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           ∆AFG ≡ ∆BDI; (CU)</w:t>
            </w:r>
          </w:p>
          <w:p w14:paraId="1FA9A175" w14:textId="6787099B" w:rsidR="00DF1A19" w:rsidRPr="00DB3A9F" w:rsidRDefault="00DF1A19" w:rsidP="00DF1A19">
            <w:pPr>
              <w:pStyle w:val="Frspaiere"/>
              <w:numPr>
                <w:ilvl w:val="0"/>
                <w:numId w:val="23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 m</w:t>
            </w:r>
            <w:proofErr w:type="gram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</w:t>
            </w:r>
            <w:r w:rsidRPr="00DB3A9F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C) = m( </w:t>
            </w:r>
            <w:r w:rsidRPr="00DB3A9F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D) = 9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°), </m:t>
              </m:r>
            </m:oMath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 _________________, [CE] ≡ [DB] atunci</w:t>
            </w:r>
          </w:p>
          <w:p w14:paraId="49A3B84E" w14:textId="28D6BAFE" w:rsidR="00DF1A19" w:rsidRPr="00DB3A9F" w:rsidRDefault="00DF1A19" w:rsidP="00DF1A19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          </w:t>
            </w: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∆CET ≡ ∆DBS; (IC)</w:t>
            </w:r>
          </w:p>
          <w:p w14:paraId="28E26805" w14:textId="7C3D24AE" w:rsidR="00DF1A19" w:rsidRPr="00DB3A9F" w:rsidRDefault="00DF1A19" w:rsidP="00DF1A19">
            <w:pPr>
              <w:pStyle w:val="Frspaiere"/>
              <w:spacing w:line="276" w:lineRule="auto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proofErr w:type="gram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 m</w:t>
            </w:r>
            <w:proofErr w:type="gram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</w:t>
            </w:r>
            <w:r w:rsidRPr="00DB3A9F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S) = m( </w:t>
            </w:r>
            <w:r w:rsidRPr="00DB3A9F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M) = 9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°), </m:t>
              </m:r>
            </m:oMath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_________________, </w:t>
            </w:r>
            <w:r w:rsidRPr="00DB3A9F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≡</m:t>
              </m:r>
            </m:oMath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B3A9F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P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atunci</w:t>
            </w:r>
            <w:proofErr w:type="spellEnd"/>
          </w:p>
          <w:p w14:paraId="10BD5FEF" w14:textId="2F5B422B" w:rsidR="00DF1A19" w:rsidRPr="00DB3A9F" w:rsidRDefault="00DF1A19" w:rsidP="00DF1A19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          ∆SAL≡ ∆MPD; (IU)</w:t>
            </w:r>
          </w:p>
          <w:p w14:paraId="069B725B" w14:textId="77777777" w:rsidR="00F30DAA" w:rsidRPr="00DB3A9F" w:rsidRDefault="00F30DAA" w:rsidP="00F30DA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2.</w:t>
            </w:r>
            <w:r w:rsidRPr="00DB3A9F">
              <w:rPr>
                <w:rFonts w:ascii="Times New Roman" w:eastAsiaTheme="minorEastAsia" w:hAnsi="Times New Roman" w:cs="Times New Roman"/>
                <w:b/>
                <w:bCs/>
                <w:color w:val="002060"/>
                <w:kern w:val="24"/>
                <w:sz w:val="24"/>
                <w:szCs w:val="24"/>
                <w:lang w:val="ro-RO" w:eastAsia="ru-RU"/>
              </w:rPr>
              <w:t xml:space="preserve"> </w:t>
            </w: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În desen avem dreptele AD și BC sunt perpendiculare pe dreapta AB, iar </w:t>
            </w:r>
          </w:p>
          <w:p w14:paraId="45671B46" w14:textId="38E844AE" w:rsidR="00F30DAA" w:rsidRPr="00DB3A9F" w:rsidRDefault="00F30DAA" w:rsidP="00F30DAA">
            <w:pPr>
              <w:pStyle w:val="Frspaiere"/>
              <w:spacing w:line="276" w:lineRule="auto"/>
              <w:rPr>
                <w:rFonts w:ascii="Times New Roman" w:eastAsiaTheme="minorEastAsia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RO"/>
              </w:rPr>
              <w:t xml:space="preserve">    AD = BC. Demonstrați c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bCs/>
                      <w:i/>
                      <w:iCs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AC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≡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bCs/>
                      <w:i/>
                      <w:iCs/>
                      <w:sz w:val="24"/>
                      <w:szCs w:val="24"/>
                      <w:lang w:val="ro-RO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o-RO"/>
                    </w:rPr>
                    <m:t>BD</m:t>
                  </m:r>
                </m:e>
              </m:d>
            </m:oMath>
            <w:r w:rsidR="000566E5" w:rsidRPr="00DB3A9F">
              <w:rPr>
                <w:rFonts w:ascii="Times New Roman" w:eastAsiaTheme="minorEastAsia" w:hAnsi="Times New Roman" w:cs="Times New Roman"/>
                <w:bCs/>
                <w:iCs/>
                <w:sz w:val="24"/>
                <w:szCs w:val="24"/>
                <w:lang w:val="ro-RO"/>
              </w:rPr>
              <w:t>. (</w:t>
            </w:r>
            <w:r w:rsidR="000566E5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PPT, </w:t>
            </w:r>
            <w:proofErr w:type="spellStart"/>
            <w:r w:rsidR="000566E5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pagina</w:t>
            </w:r>
            <w:proofErr w:type="spellEnd"/>
            <w:r w:rsidR="000566E5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r w:rsidR="000566E5" w:rsidRPr="00DB3A9F">
              <w:rPr>
                <w:rFonts w:ascii="Times New Roman" w:eastAsiaTheme="minorEastAsia" w:hAnsi="Times New Roman" w:cs="Times New Roman"/>
                <w:bCs/>
                <w:iCs/>
                <w:sz w:val="24"/>
                <w:szCs w:val="24"/>
                <w:lang w:val="ro-RO"/>
              </w:rPr>
              <w:t>9</w:t>
            </w:r>
            <w:r w:rsidRPr="00DB3A9F">
              <w:rPr>
                <w:rFonts w:ascii="Times New Roman" w:eastAsiaTheme="minorEastAsia" w:hAnsi="Times New Roman" w:cs="Times New Roman"/>
                <w:bCs/>
                <w:iCs/>
                <w:sz w:val="24"/>
                <w:szCs w:val="24"/>
                <w:lang w:val="ro-RO"/>
              </w:rPr>
              <w:t>)</w:t>
            </w:r>
          </w:p>
          <w:p w14:paraId="67A034A3" w14:textId="0810310D" w:rsidR="00C3754B" w:rsidRPr="00DB3A9F" w:rsidRDefault="00C3754B" w:rsidP="00F30DAA">
            <w:pPr>
              <w:pStyle w:val="Frspaiere"/>
              <w:spacing w:line="276" w:lineRule="auto"/>
              <w:rPr>
                <w:rFonts w:ascii="Times New Roman" w:eastAsiaTheme="minorEastAsia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DB3A9F">
              <w:rPr>
                <w:rFonts w:ascii="Times New Roman" w:eastAsiaTheme="minorEastAsia" w:hAnsi="Times New Roman" w:cs="Times New Roman"/>
                <w:bCs/>
                <w:iCs/>
                <w:sz w:val="24"/>
                <w:szCs w:val="24"/>
                <w:lang w:val="ro-RO"/>
              </w:rPr>
              <w:t>Lucru în grup: Împărțim clasa în grupuri a câte 4-5 elevi.</w:t>
            </w:r>
          </w:p>
          <w:p w14:paraId="08ACE8C9" w14:textId="2119397D" w:rsidR="00F30DAA" w:rsidRPr="00DB3A9F" w:rsidRDefault="004C5DF9" w:rsidP="004C5DF9">
            <w:pPr>
              <w:pStyle w:val="Frspaiere"/>
              <w:spacing w:line="276" w:lineRule="auto"/>
              <w:rPr>
                <w:rFonts w:ascii="Times New Roman" w:eastAsiaTheme="minorEastAsia" w:hAnsi="Times New Roman" w:cs="Times New Roman"/>
                <w:bCs/>
                <w:iCs/>
                <w:sz w:val="24"/>
                <w:szCs w:val="24"/>
                <w:lang w:val="ro-RO"/>
              </w:rPr>
            </w:pPr>
            <w:r w:rsidRPr="00DB3A9F">
              <w:rPr>
                <w:rFonts w:ascii="Times New Roman" w:eastAsiaTheme="minorEastAsia" w:hAnsi="Times New Roman" w:cs="Times New Roman"/>
                <w:bCs/>
                <w:iCs/>
                <w:sz w:val="24"/>
                <w:szCs w:val="24"/>
                <w:lang w:val="ro-RO"/>
              </w:rPr>
              <w:t xml:space="preserve">3. Fie triunghiul </w:t>
            </w:r>
            <w:proofErr w:type="spellStart"/>
            <w:r w:rsidRPr="00DB3A9F">
              <w:rPr>
                <w:rFonts w:ascii="Times New Roman" w:eastAsiaTheme="minorEastAsia" w:hAnsi="Times New Roman" w:cs="Times New Roman"/>
                <w:bCs/>
                <w:iCs/>
                <w:sz w:val="24"/>
                <w:szCs w:val="24"/>
                <w:lang w:val="ro-RO"/>
              </w:rPr>
              <w:t>ascuțitunghic</w:t>
            </w:r>
            <w:proofErr w:type="spellEnd"/>
            <w:r w:rsidRPr="00DB3A9F">
              <w:rPr>
                <w:rFonts w:ascii="Times New Roman" w:eastAsiaTheme="minorEastAsia" w:hAnsi="Times New Roman" w:cs="Times New Roman"/>
                <w:bCs/>
                <w:iCs/>
                <w:sz w:val="24"/>
                <w:szCs w:val="24"/>
                <w:lang w:val="ro-RO"/>
              </w:rPr>
              <w:t xml:space="preserve"> ABC cu AB = 8 cm și AC = 12 cm. Mediatoarea laturii BC intersectează latura AC în punctul D.</w:t>
            </w:r>
          </w:p>
          <w:p w14:paraId="731BF198" w14:textId="7E41365E" w:rsidR="004C5DF9" w:rsidRPr="00DB3A9F" w:rsidRDefault="004C5DF9" w:rsidP="004C5DF9">
            <w:pPr>
              <w:pStyle w:val="Frspaiere"/>
              <w:numPr>
                <w:ilvl w:val="0"/>
                <w:numId w:val="24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Reprezentați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în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plan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desenul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conform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condiției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17B742A8" w14:textId="72A53D88" w:rsidR="004C5DF9" w:rsidRPr="00DB3A9F" w:rsidRDefault="004C5DF9" w:rsidP="004C5DF9">
            <w:pPr>
              <w:pStyle w:val="Frspaiere"/>
              <w:numPr>
                <w:ilvl w:val="0"/>
                <w:numId w:val="24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Faceți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notațiile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proofErr w:type="gram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marcările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elementelor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respective;</w:t>
            </w:r>
          </w:p>
          <w:p w14:paraId="48366E6F" w14:textId="7B3AF03F" w:rsidR="004C5DF9" w:rsidRPr="00DB3A9F" w:rsidRDefault="004C5DF9" w:rsidP="004C5DF9">
            <w:pPr>
              <w:pStyle w:val="Frspaiere"/>
              <w:numPr>
                <w:ilvl w:val="0"/>
                <w:numId w:val="24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lcătuiți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o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problem</w:t>
            </w:r>
            <w:r w:rsidR="00324C2A" w:rsidRPr="00DB3A9F">
              <w:rPr>
                <w:rFonts w:ascii="Times New Roman" w:hAnsi="Times New Roman" w:cs="Times New Roman"/>
                <w:sz w:val="24"/>
                <w:szCs w:val="24"/>
              </w:rPr>
              <w:t>ă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geometrică</w:t>
            </w:r>
            <w:proofErr w:type="spellEnd"/>
            <w:r w:rsidR="00C3754B"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conform </w:t>
            </w:r>
            <w:proofErr w:type="spellStart"/>
            <w:r w:rsidR="00C3754B" w:rsidRPr="00DB3A9F">
              <w:rPr>
                <w:rFonts w:ascii="Times New Roman" w:hAnsi="Times New Roman" w:cs="Times New Roman"/>
                <w:sz w:val="24"/>
                <w:szCs w:val="24"/>
              </w:rPr>
              <w:t>desenului</w:t>
            </w:r>
            <w:proofErr w:type="spellEnd"/>
            <w:r w:rsidR="00C3754B"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3754B" w:rsidRPr="00DB3A9F">
              <w:rPr>
                <w:rFonts w:ascii="Times New Roman" w:hAnsi="Times New Roman" w:cs="Times New Roman"/>
                <w:sz w:val="24"/>
                <w:szCs w:val="24"/>
              </w:rPr>
              <w:t>și</w:t>
            </w:r>
            <w:proofErr w:type="spellEnd"/>
            <w:r w:rsidR="00C3754B"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3754B" w:rsidRPr="00DB3A9F">
              <w:rPr>
                <w:rFonts w:ascii="Times New Roman" w:hAnsi="Times New Roman" w:cs="Times New Roman"/>
                <w:sz w:val="24"/>
                <w:szCs w:val="24"/>
              </w:rPr>
              <w:t>dimensiunilor</w:t>
            </w:r>
            <w:proofErr w:type="spellEnd"/>
            <w:r w:rsidR="00C3754B" w:rsidRPr="00DB3A9F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="00C3754B" w:rsidRPr="00DB3A9F">
              <w:rPr>
                <w:rFonts w:ascii="Times New Roman" w:hAnsi="Times New Roman" w:cs="Times New Roman"/>
                <w:sz w:val="24"/>
                <w:szCs w:val="24"/>
              </w:rPr>
              <w:t>marcărilor</w:t>
            </w:r>
            <w:proofErr w:type="spellEnd"/>
            <w:r w:rsidR="00C3754B"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indicate;</w:t>
            </w:r>
          </w:p>
          <w:p w14:paraId="202E9C5D" w14:textId="1C1E2A76" w:rsidR="00C3754B" w:rsidRPr="00DB3A9F" w:rsidRDefault="00C3754B" w:rsidP="004C5DF9">
            <w:pPr>
              <w:pStyle w:val="Frspaiere"/>
              <w:numPr>
                <w:ilvl w:val="0"/>
                <w:numId w:val="24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Elaborați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un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algoritm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rezolvare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problemei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2F18CECC" w14:textId="7D766EAA" w:rsidR="00EA2910" w:rsidRPr="00DB3A9F" w:rsidRDefault="00C3754B" w:rsidP="008C2CA8">
            <w:pPr>
              <w:pStyle w:val="Frspaiere"/>
              <w:numPr>
                <w:ilvl w:val="0"/>
                <w:numId w:val="24"/>
              </w:num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La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rezolvarea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problemei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utilizați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cazurile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congruență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triunghiurilor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dreptunghice</w:t>
            </w:r>
            <w:proofErr w:type="spellEnd"/>
            <w:r w:rsidRPr="00DB3A9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1063443E" w14:textId="6B844F5F" w:rsidR="00B71852" w:rsidRPr="00DB3A9F" w:rsidRDefault="0065328B" w:rsidP="008C2CA8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Bilanțul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lecției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: </w:t>
            </w:r>
            <w:r w:rsidR="00B4744F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2. </w:t>
            </w:r>
            <w:hyperlink r:id="rId10" w:history="1">
              <w:r w:rsidR="00C3754B" w:rsidRPr="00DB3A9F">
                <w:rPr>
                  <w:rStyle w:val="Hyperlink"/>
                  <w:rFonts w:ascii="Times New Roman" w:hAnsi="Times New Roman" w:cs="Times New Roman"/>
                  <w:bCs/>
                  <w:iCs/>
                  <w:sz w:val="24"/>
                  <w:szCs w:val="24"/>
                  <w:lang w:val="ro-MD"/>
                </w:rPr>
                <w:t>http://aplicatii.educatieonline.md/potriveste-perechi/8333</w:t>
              </w:r>
            </w:hyperlink>
            <w:r w:rsidR="00B4744F" w:rsidRPr="00DB3A9F">
              <w:rPr>
                <w:rStyle w:val="Hyperlink"/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.</w:t>
            </w:r>
            <w:r w:rsidR="00C3754B"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</w:p>
          <w:p w14:paraId="565F1190" w14:textId="7C0867D6" w:rsidR="00FE56F9" w:rsidRPr="00DB3A9F" w:rsidRDefault="00DB01AF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                         </w:t>
            </w:r>
            <w:proofErr w:type="spellStart"/>
            <w:r w:rsidR="00FE56F9" w:rsidRPr="00DB3A9F">
              <w:rPr>
                <w:rFonts w:ascii="Times New Roman" w:hAnsi="Times New Roman" w:cs="Times New Roman"/>
                <w:sz w:val="24"/>
                <w:szCs w:val="24"/>
              </w:rPr>
              <w:t>Evaluarea</w:t>
            </w:r>
            <w:proofErr w:type="spellEnd"/>
            <w:r w:rsidR="00FE56F9"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E56F9" w:rsidRPr="00DB3A9F">
              <w:rPr>
                <w:rFonts w:ascii="Times New Roman" w:hAnsi="Times New Roman" w:cs="Times New Roman"/>
                <w:sz w:val="24"/>
                <w:szCs w:val="24"/>
              </w:rPr>
              <w:t>obiectivelor</w:t>
            </w:r>
            <w:proofErr w:type="spellEnd"/>
            <w:r w:rsidR="00FE56F9"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E56F9" w:rsidRPr="00DB3A9F">
              <w:rPr>
                <w:rFonts w:ascii="Times New Roman" w:hAnsi="Times New Roman" w:cs="Times New Roman"/>
                <w:sz w:val="24"/>
                <w:szCs w:val="24"/>
              </w:rPr>
              <w:t>prin</w:t>
            </w:r>
            <w:proofErr w:type="spellEnd"/>
            <w:r w:rsidR="00FE56F9" w:rsidRPr="00DB3A9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FE56F9" w:rsidRPr="00DB3A9F">
              <w:rPr>
                <w:rFonts w:ascii="Times New Roman" w:hAnsi="Times New Roman" w:cs="Times New Roman"/>
                <w:sz w:val="24"/>
                <w:szCs w:val="24"/>
              </w:rPr>
              <w:t>întrebări</w:t>
            </w:r>
            <w:proofErr w:type="spellEnd"/>
            <w:r w:rsidR="00FE56F9" w:rsidRPr="00DB3A9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DBF9D67" w14:textId="6A9CBF9B" w:rsidR="00FE56F9" w:rsidRPr="00DB3A9F" w:rsidRDefault="00FE56F9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                        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Stabilirea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gradului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de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realizare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gram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a</w:t>
            </w:r>
            <w:proofErr w:type="gram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obiectivelor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.</w:t>
            </w:r>
          </w:p>
          <w:p w14:paraId="426D5517" w14:textId="1B6B063A" w:rsidR="00FE56F9" w:rsidRPr="00DB3A9F" w:rsidRDefault="00FE56F9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  <w:p w14:paraId="7BCAC75B" w14:textId="77777777" w:rsidR="00B4744F" w:rsidRPr="00DB3A9F" w:rsidRDefault="00B4744F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Temă pentru acasă.</w:t>
            </w:r>
            <w:r w:rsidR="0065328B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</w:t>
            </w:r>
          </w:p>
          <w:p w14:paraId="538D2FD1" w14:textId="0EA59482" w:rsidR="00872CE0" w:rsidRPr="00DB3A9F" w:rsidRDefault="00872CE0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D</w:t>
            </w:r>
            <w:r w:rsidR="00C3754B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e repetat</w:t>
            </w:r>
            <w:r w:rsidR="000566E5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: </w:t>
            </w:r>
            <w:proofErr w:type="spellStart"/>
            <w:r w:rsidR="000566E5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P</w:t>
            </w:r>
            <w:r w:rsidR="00732749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arafraful</w:t>
            </w:r>
            <w:proofErr w:type="spellEnd"/>
            <w:r w:rsidR="00732749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2.2</w:t>
            </w:r>
            <w:r w:rsidR="00C3754B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„Criterii de congruenț</w:t>
            </w:r>
            <w:r w:rsidR="00B4744F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ă a triunghiurilor dreptunghice</w:t>
            </w:r>
            <w:r w:rsidR="00C3754B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”</w:t>
            </w:r>
            <w:r w:rsidR="00732749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.</w:t>
            </w:r>
          </w:p>
          <w:p w14:paraId="704709CF" w14:textId="76A280B2" w:rsidR="0038010C" w:rsidRPr="00DB3A9F" w:rsidRDefault="00732749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De rezolvat</w:t>
            </w:r>
            <w:r w:rsidR="00B4744F"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: Problemă.</w:t>
            </w:r>
          </w:p>
          <w:p w14:paraId="7C1E0B9B" w14:textId="796F6FA4" w:rsidR="002313A6" w:rsidRPr="00DB3A9F" w:rsidRDefault="00717EC5" w:rsidP="002A5B0A">
            <w:pPr>
              <w:pStyle w:val="Frspaiere"/>
              <w:numPr>
                <w:ilvl w:val="0"/>
                <w:numId w:val="22"/>
              </w:numPr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Fie triunghiul ABC cu m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∠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) </m:t>
              </m:r>
            </m:oMath>
            <w:r w:rsidRPr="00DB3A9F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= 9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 xml:space="preserve">°,  </m:t>
              </m:r>
            </m:oMath>
            <w:r w:rsidRPr="00DB3A9F">
              <w:rPr>
                <w:rFonts w:ascii="Times New Roman" w:eastAsiaTheme="minorEastAsia" w:hAnsi="Times New Roman" w:cs="Times New Roman"/>
                <w:bCs/>
                <w:iCs/>
                <w:sz w:val="24"/>
                <w:szCs w:val="24"/>
                <w:lang w:val="ro-RO"/>
              </w:rPr>
              <w:t xml:space="preserve"> AC = 8 cm, AB = 6 cm</w:t>
            </w:r>
            <w:r w:rsidR="002313A6" w:rsidRPr="00DB3A9F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. </w:t>
            </w:r>
            <w:r w:rsidRPr="00DB3A9F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Prelungiți latura AC cu AM = 6 cm, A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 xml:space="preserve">∈(CM), </m:t>
              </m:r>
            </m:oMath>
            <w:r w:rsidRPr="00DB3A9F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val="ro-RO"/>
              </w:rPr>
              <w:t xml:space="preserve">latura  AB cu </w:t>
            </w:r>
            <w:r w:rsidRPr="00DB3A9F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BN</w:t>
            </w:r>
            <w:r w:rsidR="00CC7F8F" w:rsidRPr="00DB3A9F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 </w:t>
            </w:r>
            <w:r w:rsidR="002313A6" w:rsidRPr="00DB3A9F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=</w:t>
            </w:r>
            <w:r w:rsidRPr="00DB3A9F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 2 c</w:t>
            </w:r>
            <w:r w:rsidR="002313A6" w:rsidRPr="00DB3A9F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m, </w:t>
            </w:r>
            <w:r w:rsidRPr="00DB3A9F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B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>∈(AN)</m:t>
              </m:r>
            </m:oMath>
            <w:r w:rsidRPr="00DB3A9F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o-RO"/>
                </w:rPr>
                <m:t xml:space="preserve"> . </m:t>
              </m:r>
            </m:oMath>
            <w:r w:rsidRPr="00DB3A9F">
              <w:rPr>
                <w:rFonts w:ascii="Times New Roman" w:eastAsiaTheme="minorEastAsia" w:hAnsi="Times New Roman" w:cs="Times New Roman"/>
                <w:sz w:val="24"/>
                <w:szCs w:val="24"/>
                <w:lang w:val="ro-RO"/>
              </w:rPr>
              <w:t>Comparați MN cu BC.</w:t>
            </w:r>
          </w:p>
          <w:p w14:paraId="6863B8A0" w14:textId="431ADCAA" w:rsidR="00B71852" w:rsidRPr="00DB3A9F" w:rsidRDefault="00CC7F8F" w:rsidP="00CC7F8F">
            <w:pPr>
              <w:pStyle w:val="Frspaiere"/>
              <w:spacing w:line="276" w:lineRule="auto"/>
              <w:ind w:left="720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890" w:type="dxa"/>
          </w:tcPr>
          <w:p w14:paraId="17D30D61" w14:textId="4771696B" w:rsidR="00E676CD" w:rsidRPr="00DB3A9F" w:rsidRDefault="00E676CD" w:rsidP="00F30DA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64E60F33" w14:textId="68E215DB" w:rsidR="00446206" w:rsidRPr="00DB3A9F" w:rsidRDefault="00446206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5</w:t>
            </w:r>
          </w:p>
          <w:p w14:paraId="16B50441" w14:textId="77777777" w:rsidR="00E676CD" w:rsidRPr="00DB3A9F" w:rsidRDefault="00E676CD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3970E610" w14:textId="77777777" w:rsidR="00E676CD" w:rsidRPr="00DB3A9F" w:rsidRDefault="00E676CD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3B36D359" w14:textId="77777777" w:rsidR="00E676CD" w:rsidRPr="00DB3A9F" w:rsidRDefault="00E676CD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6B18E0BB" w14:textId="77777777" w:rsidR="00F30DAA" w:rsidRPr="00DB3A9F" w:rsidRDefault="00F30DAA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3472447F" w14:textId="77777777" w:rsidR="00F30DAA" w:rsidRPr="00DB3A9F" w:rsidRDefault="00F30DAA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EBA789B" w14:textId="77777777" w:rsidR="00F30DAA" w:rsidRPr="00DB3A9F" w:rsidRDefault="00F30DAA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4156C783" w14:textId="50A2B310" w:rsidR="00E676CD" w:rsidRPr="00DB3A9F" w:rsidRDefault="00446206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>5</w:t>
            </w:r>
          </w:p>
          <w:p w14:paraId="3930BFB0" w14:textId="77777777" w:rsidR="00E676CD" w:rsidRPr="00DB3A9F" w:rsidRDefault="00E676CD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7130D94A" w14:textId="7C1475F1" w:rsidR="00E676CD" w:rsidRPr="00DB3A9F" w:rsidRDefault="0062698D" w:rsidP="00C3754B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 17</w:t>
            </w:r>
          </w:p>
          <w:p w14:paraId="5CAA3B16" w14:textId="77777777" w:rsidR="00E676CD" w:rsidRPr="00DB3A9F" w:rsidRDefault="00E676CD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3AFB0F7E" w14:textId="75C2C81E" w:rsidR="00E676CD" w:rsidRPr="00DB3A9F" w:rsidRDefault="00E676CD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03128C11" w14:textId="77777777" w:rsidR="00E676CD" w:rsidRPr="00DB3A9F" w:rsidRDefault="00E676CD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03B38CE4" w14:textId="77777777" w:rsidR="00E676CD" w:rsidRPr="00DB3A9F" w:rsidRDefault="00E676CD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A30BEF4" w14:textId="77777777" w:rsidR="00E676CD" w:rsidRPr="00DB3A9F" w:rsidRDefault="00E676CD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AE20F57" w14:textId="01412E3F" w:rsidR="00E676CD" w:rsidRPr="00DB3A9F" w:rsidRDefault="00E676CD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78C5F341" w14:textId="77777777" w:rsidR="00E676CD" w:rsidRPr="00DB3A9F" w:rsidRDefault="00E676CD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66CB26DD" w14:textId="77777777" w:rsidR="00BD2D0B" w:rsidRPr="00DB3A9F" w:rsidRDefault="00BD2D0B" w:rsidP="00BB1C46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1A9EDACF" w14:textId="77777777" w:rsidR="00BD2D0B" w:rsidRPr="00DB3A9F" w:rsidRDefault="00BD2D0B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2500BCE2" w14:textId="0AF9933C" w:rsidR="00BD2D0B" w:rsidRPr="00DB3A9F" w:rsidRDefault="0062698D" w:rsidP="00BB1C46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  <w:t xml:space="preserve">    8</w:t>
            </w:r>
          </w:p>
          <w:p w14:paraId="0C534E4B" w14:textId="77777777" w:rsidR="00E676CD" w:rsidRPr="00DB3A9F" w:rsidRDefault="00E676CD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72EF4DD6" w14:textId="77777777" w:rsidR="00B97D75" w:rsidRPr="00DB3A9F" w:rsidRDefault="00B97D75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618A0C97" w14:textId="77777777" w:rsidR="00B97D75" w:rsidRPr="00DB3A9F" w:rsidRDefault="00B97D75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0811F4D2" w14:textId="77777777" w:rsidR="00B97D75" w:rsidRPr="00DB3A9F" w:rsidRDefault="00B97D75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54AEB4E1" w14:textId="2683A23B" w:rsidR="00B97D75" w:rsidRPr="00DB3A9F" w:rsidRDefault="00B97D75" w:rsidP="0028538A">
            <w:pPr>
              <w:pStyle w:val="Frspaiere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</w:tc>
        <w:tc>
          <w:tcPr>
            <w:tcW w:w="2013" w:type="dxa"/>
          </w:tcPr>
          <w:p w14:paraId="06851F19" w14:textId="77777777" w:rsidR="002E294A" w:rsidRPr="00DB3A9F" w:rsidRDefault="002E294A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586EA4EB" w14:textId="77777777" w:rsidR="00BB1C46" w:rsidRPr="00DB3A9F" w:rsidRDefault="00BB1C46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MD"/>
              </w:rPr>
            </w:pPr>
          </w:p>
          <w:p w14:paraId="72B19C2F" w14:textId="7D30AA12" w:rsidR="00F30DAA" w:rsidRPr="00DB3A9F" w:rsidRDefault="00F30DAA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Activitate individuală;</w:t>
            </w:r>
          </w:p>
          <w:p w14:paraId="27B9B8EB" w14:textId="1AF7D847" w:rsidR="00BB1C46" w:rsidRPr="00DB3A9F" w:rsidRDefault="00BB1C46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Observația;</w:t>
            </w:r>
          </w:p>
          <w:p w14:paraId="7663A5F6" w14:textId="77777777" w:rsidR="00324C2A" w:rsidRPr="00DB3A9F" w:rsidRDefault="00324C2A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</w:p>
          <w:p w14:paraId="67E2D3D0" w14:textId="77777777" w:rsidR="00324C2A" w:rsidRPr="00DB3A9F" w:rsidRDefault="00324C2A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</w:p>
          <w:p w14:paraId="03E4BFBD" w14:textId="77777777" w:rsidR="00324C2A" w:rsidRPr="00DB3A9F" w:rsidRDefault="00324C2A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</w:p>
          <w:p w14:paraId="4A2A41F8" w14:textId="6AADF6F4" w:rsidR="00BB1C46" w:rsidRPr="00DB3A9F" w:rsidRDefault="00BB1C46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Desen conform condițiilor problemei;</w:t>
            </w:r>
          </w:p>
          <w:p w14:paraId="63E5D386" w14:textId="77777777" w:rsidR="00BD2D0B" w:rsidRPr="00DB3A9F" w:rsidRDefault="00BD2D0B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Argumentarea;</w:t>
            </w:r>
          </w:p>
          <w:p w14:paraId="2EE7CBA1" w14:textId="0D7BA2ED" w:rsidR="00BB1C46" w:rsidRPr="00DB3A9F" w:rsidRDefault="00BB1C46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Evaluare orală;</w:t>
            </w:r>
          </w:p>
          <w:p w14:paraId="2105EBFC" w14:textId="77777777" w:rsidR="00324C2A" w:rsidRPr="00DB3A9F" w:rsidRDefault="00324C2A" w:rsidP="00324C2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Desen conform condițiilor problemei;</w:t>
            </w:r>
          </w:p>
          <w:p w14:paraId="17C7CB52" w14:textId="66CFC0AF" w:rsidR="00324C2A" w:rsidRPr="00DB3A9F" w:rsidRDefault="00324C2A" w:rsidP="00324C2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lastRenderedPageBreak/>
              <w:t>Problematizarea;</w:t>
            </w:r>
          </w:p>
          <w:p w14:paraId="66CC8823" w14:textId="1F1F8897" w:rsidR="00BD2D0B" w:rsidRPr="00DB3A9F" w:rsidRDefault="00324C2A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Algoritmizarea;</w:t>
            </w:r>
          </w:p>
          <w:p w14:paraId="550C0DA8" w14:textId="77777777" w:rsidR="00BD2D0B" w:rsidRPr="00DB3A9F" w:rsidRDefault="00BD2D0B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</w:p>
          <w:p w14:paraId="4A74D05B" w14:textId="77777777" w:rsidR="00BD2D0B" w:rsidRPr="00DB3A9F" w:rsidRDefault="00BD2D0B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</w:p>
          <w:p w14:paraId="7E6A033A" w14:textId="47BECD22" w:rsidR="00BD2D0B" w:rsidRPr="00DB3A9F" w:rsidRDefault="00324C2A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Joc didactic,</w:t>
            </w:r>
          </w:p>
          <w:p w14:paraId="689D15B3" w14:textId="77777777" w:rsidR="00324C2A" w:rsidRPr="00DB3A9F" w:rsidRDefault="00324C2A" w:rsidP="00324C2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 xml:space="preserve">Evaluarea </w:t>
            </w:r>
            <w:proofErr w:type="spellStart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obictivelor</w:t>
            </w:r>
            <w:proofErr w:type="spellEnd"/>
            <w:r w:rsidRPr="00DB3A9F"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  <w:t>.</w:t>
            </w:r>
          </w:p>
          <w:p w14:paraId="440AD5E9" w14:textId="77777777" w:rsidR="00BD2D0B" w:rsidRPr="00DB3A9F" w:rsidRDefault="00BD2D0B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ro-MD"/>
              </w:rPr>
            </w:pPr>
          </w:p>
          <w:p w14:paraId="44ECF0F1" w14:textId="2B859E11" w:rsidR="00324C2A" w:rsidRPr="00DB3A9F" w:rsidRDefault="00B4744F" w:rsidP="00324C2A">
            <w:pPr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  <w:r w:rsidRPr="00DB3A9F">
              <w:rPr>
                <w:rFonts w:ascii="Times New Roman" w:hAnsi="Times New Roman" w:cs="Times New Roman"/>
                <w:sz w:val="24"/>
                <w:szCs w:val="24"/>
                <w:lang w:val="ro-MD"/>
              </w:rPr>
              <w:t>Lucrul cu manualul.</w:t>
            </w:r>
          </w:p>
          <w:p w14:paraId="371343C3" w14:textId="77777777" w:rsidR="00BD2D0B" w:rsidRPr="00DB3A9F" w:rsidRDefault="00BD2D0B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ro-MD"/>
              </w:rPr>
            </w:pPr>
          </w:p>
          <w:p w14:paraId="29BA0FD7" w14:textId="77777777" w:rsidR="00FE235B" w:rsidRPr="00DB3A9F" w:rsidRDefault="00FE235B" w:rsidP="0028538A">
            <w:pPr>
              <w:pStyle w:val="Frspaiere"/>
              <w:spacing w:line="276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ro-MD"/>
              </w:rPr>
            </w:pPr>
          </w:p>
          <w:p w14:paraId="068D02B8" w14:textId="77777777" w:rsidR="00FE235B" w:rsidRPr="00DB3A9F" w:rsidRDefault="00FE235B" w:rsidP="00324C2A">
            <w:pPr>
              <w:pStyle w:val="Frspaiere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ro-MD"/>
              </w:rPr>
            </w:pPr>
          </w:p>
        </w:tc>
      </w:tr>
    </w:tbl>
    <w:p w14:paraId="36BC71B9" w14:textId="77777777" w:rsidR="00324C2A" w:rsidRPr="00DB3A9F" w:rsidRDefault="00324C2A" w:rsidP="00C3754B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  <w:lang w:val="en-US"/>
        </w:rPr>
      </w:pPr>
    </w:p>
    <w:p w14:paraId="00C05682" w14:textId="274D27BB" w:rsidR="00C3754B" w:rsidRPr="00DB3A9F" w:rsidRDefault="00324C2A" w:rsidP="00C3754B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Problem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propus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26BC5FC2" w14:textId="77777777" w:rsidR="00C3754B" w:rsidRPr="00DB3A9F" w:rsidRDefault="00C3754B" w:rsidP="00C3754B">
      <w:pPr>
        <w:numPr>
          <w:ilvl w:val="0"/>
          <w:numId w:val="25"/>
        </w:numPr>
        <w:spacing w:after="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În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triunghiul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isoscel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BC,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având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baza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[AC], se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onstruiesc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D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16" w:dyaOrig="216" w14:anchorId="6DAC82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.2pt;height:10.2pt" o:ole="">
            <v:imagedata r:id="rId11" o:title=""/>
          </v:shape>
          <o:OLEObject Type="Embed" ProgID="Equation.DSMT4" ShapeID="_x0000_i1026" DrawAspect="Content" ObjectID="_1788950545" r:id="rId12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>BC, D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80" w:dyaOrig="180" w14:anchorId="0E22946B">
          <v:shape id="_x0000_i1027" type="#_x0000_t75" style="width:9.6pt;height:9.6pt" o:ole="">
            <v:imagedata r:id="rId13" o:title=""/>
          </v:shape>
          <o:OLEObject Type="Embed" ProgID="Equation.DSMT4" ShapeID="_x0000_i1027" DrawAspect="Content" ObjectID="_1788950546" r:id="rId14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BC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ş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CE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16" w:dyaOrig="216" w14:anchorId="5FA48B49">
          <v:shape id="_x0000_i1028" type="#_x0000_t75" style="width:10.2pt;height:10.2pt" o:ole="">
            <v:imagedata r:id="rId11" o:title=""/>
          </v:shape>
          <o:OLEObject Type="Embed" ProgID="Equation.DSMT4" ShapeID="_x0000_i1028" DrawAspect="Content" ObjectID="_1788950547" r:id="rId15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>BA, E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80" w:dyaOrig="180" w14:anchorId="4680551F">
          <v:shape id="_x0000_i1029" type="#_x0000_t75" style="width:9.6pt;height:9.6pt" o:ole="">
            <v:imagedata r:id="rId13" o:title=""/>
          </v:shape>
          <o:OLEObject Type="Embed" ProgID="Equation.DSMT4" ShapeID="_x0000_i1029" DrawAspect="Content" ObjectID="_1788950548" r:id="rId16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BA.  </w:t>
      </w:r>
    </w:p>
    <w:p w14:paraId="23B261FB" w14:textId="77777777" w:rsidR="00C3754B" w:rsidRPr="00DB3A9F" w:rsidRDefault="00C3754B" w:rsidP="00C3754B">
      <w:pPr>
        <w:spacing w:line="276" w:lineRule="auto"/>
        <w:ind w:left="360" w:firstLine="360"/>
        <w:rPr>
          <w:rFonts w:ascii="Times New Roman" w:hAnsi="Times New Roman" w:cs="Times New Roman"/>
          <w:sz w:val="24"/>
          <w:szCs w:val="24"/>
          <w:lang w:val="en-US"/>
        </w:rPr>
      </w:pPr>
      <w:r w:rsidRPr="00DB3A9F">
        <w:rPr>
          <w:rFonts w:ascii="Times New Roman" w:hAnsi="Times New Roman" w:cs="Times New Roman"/>
          <w:b/>
          <w:bCs/>
          <w:sz w:val="24"/>
          <w:szCs w:val="24"/>
          <w:lang w:val="en-US"/>
        </w:rPr>
        <w:t>a)</w: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Arătaţ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ă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[AD]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04" w:dyaOrig="180" w14:anchorId="444E6BCA">
          <v:shape id="_x0000_i1030" type="#_x0000_t75" style="width:10.2pt;height:9.6pt" o:ole="">
            <v:imagedata r:id="rId17" o:title=""/>
          </v:shape>
          <o:OLEObject Type="Embed" ProgID="Equation.DSMT4" ShapeID="_x0000_i1030" DrawAspect="Content" ObjectID="_1788950549" r:id="rId18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[CE];   </w:t>
      </w:r>
    </w:p>
    <w:p w14:paraId="0E961FF0" w14:textId="707EFB66" w:rsidR="00C3754B" w:rsidRPr="00DB3A9F" w:rsidRDefault="00C3754B" w:rsidP="00C3754B">
      <w:pPr>
        <w:spacing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DB3A9F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       b)</w: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Dacă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D </w:t>
      </w:r>
      <w:r w:rsidRPr="00DB3A9F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204" w:dyaOrig="264" w14:anchorId="0F8A02F2">
          <v:shape id="_x0000_i1031" type="#_x0000_t75" style="width:10.2pt;height:13.8pt" o:ole="">
            <v:imagedata r:id="rId19" o:title=""/>
          </v:shape>
          <o:OLEObject Type="Embed" ProgID="Equation.DSMT4" ShapeID="_x0000_i1031" DrawAspect="Content" ObjectID="_1788950550" r:id="rId20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CE=</w:t>
      </w:r>
      <w:r w:rsidR="00B4744F" w:rsidRPr="00DB3A9F">
        <w:rPr>
          <w:rFonts w:ascii="Times New Roman" w:eastAsia="Times New Roman" w:hAnsi="Times New Roman" w:cs="Times New Roman"/>
          <w:position w:val="-12"/>
          <w:sz w:val="24"/>
          <w:szCs w:val="24"/>
          <w:lang w:val="en-US"/>
        </w:rPr>
        <w:object w:dxaOrig="324" w:dyaOrig="336" w14:anchorId="3C9FBA3B">
          <v:shape id="_x0000_i1032" type="#_x0000_t75" style="width:21pt;height:21pt" o:ole="">
            <v:imagedata r:id="rId21" o:title=""/>
          </v:shape>
          <o:OLEObject Type="Embed" ProgID="Equation.DSMT4" ShapeID="_x0000_i1032" DrawAspect="Content" ObjectID="_1788950551" r:id="rId22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reprezintă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S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pentru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sym w:font="Symbol" w:char="F044"/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DB3A9F">
        <w:rPr>
          <w:rFonts w:ascii="Times New Roman" w:hAnsi="Times New Roman" w:cs="Times New Roman"/>
          <w:sz w:val="24"/>
          <w:szCs w:val="24"/>
          <w:lang w:val="en-US"/>
        </w:rPr>
        <w:t>ABC ?</w:t>
      </w:r>
      <w:proofErr w:type="gram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14:paraId="3053EC17" w14:textId="77777777" w:rsidR="00C3754B" w:rsidRPr="00DB3A9F" w:rsidRDefault="00C3754B" w:rsidP="00C3754B">
      <w:pPr>
        <w:numPr>
          <w:ilvl w:val="0"/>
          <w:numId w:val="25"/>
        </w:numPr>
        <w:spacing w:after="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B3A9F">
        <w:rPr>
          <w:rFonts w:ascii="Times New Roman" w:hAnsi="Times New Roman" w:cs="Times New Roman"/>
          <w:b/>
          <w:bCs/>
          <w:sz w:val="24"/>
          <w:szCs w:val="24"/>
          <w:lang w:val="en-US"/>
        </w:rPr>
        <w:t>a)</w: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Ce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proprietat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u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punctel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situate pe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mediatoarea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unu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segment? </w:t>
      </w:r>
    </w:p>
    <w:p w14:paraId="563FF9A5" w14:textId="6E486437" w:rsidR="00C3754B" w:rsidRPr="00DB3A9F" w:rsidRDefault="00C3754B" w:rsidP="00C3754B">
      <w:pPr>
        <w:spacing w:line="276" w:lineRule="auto"/>
        <w:ind w:left="360" w:firstLine="360"/>
        <w:rPr>
          <w:rFonts w:ascii="Times New Roman" w:hAnsi="Times New Roman" w:cs="Times New Roman"/>
          <w:sz w:val="24"/>
          <w:szCs w:val="24"/>
          <w:lang w:val="en-US"/>
        </w:rPr>
      </w:pPr>
      <w:r w:rsidRPr="00DB3A9F">
        <w:rPr>
          <w:rFonts w:ascii="Times New Roman" w:hAnsi="Times New Roman" w:cs="Times New Roman"/>
          <w:b/>
          <w:bCs/>
          <w:sz w:val="24"/>
          <w:szCs w:val="24"/>
          <w:lang w:val="en-US"/>
        </w:rPr>
        <w:t>b)</w: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În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sym w:font="Symbol" w:char="F044"/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DEF,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mediatoarea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laturi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[DF]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est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oncurentă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cu DE </w:t>
      </w:r>
      <w:proofErr w:type="spellStart"/>
      <w:proofErr w:type="gramStart"/>
      <w:r w:rsidRPr="00DB3A9F">
        <w:rPr>
          <w:rFonts w:ascii="Times New Roman" w:hAnsi="Times New Roman" w:cs="Times New Roman"/>
          <w:sz w:val="24"/>
          <w:szCs w:val="24"/>
          <w:lang w:val="en-US"/>
        </w:rPr>
        <w:t>în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 B</w:t>
      </w:r>
      <w:proofErr w:type="gram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ş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cu EF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în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.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Arătaţ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ă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17EC5" w:rsidRPr="00DB3A9F">
        <w:rPr>
          <w:rFonts w:ascii="Times New Roman" w:hAnsi="Times New Roman" w:cs="Times New Roman"/>
          <w:sz w:val="24"/>
          <w:szCs w:val="24"/>
          <w:lang w:val="en-US"/>
        </w:rPr>
        <w:sym w:font="Symbol" w:char="F044"/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>BDA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04" w:dyaOrig="180" w14:anchorId="773E777C">
          <v:shape id="_x0000_i1033" type="#_x0000_t75" style="width:10.2pt;height:9.6pt" o:ole="">
            <v:imagedata r:id="rId17" o:title=""/>
          </v:shape>
          <o:OLEObject Type="Embed" ProgID="Equation.DSMT4" ShapeID="_x0000_i1033" DrawAspect="Content" ObjectID="_1788950552" r:id="rId23"/>
        </w:object>
      </w:r>
      <w:r w:rsidR="00717EC5" w:rsidRPr="00DB3A9F">
        <w:rPr>
          <w:rFonts w:ascii="Times New Roman" w:hAnsi="Times New Roman" w:cs="Times New Roman"/>
          <w:sz w:val="24"/>
          <w:szCs w:val="24"/>
          <w:lang w:val="en-US"/>
        </w:rPr>
        <w:sym w:font="Symbol" w:char="F044"/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>AFB.</w:t>
      </w:r>
    </w:p>
    <w:p w14:paraId="6F591BA9" w14:textId="77777777" w:rsidR="00C3754B" w:rsidRPr="00DB3A9F" w:rsidRDefault="00C3754B" w:rsidP="00C3754B">
      <w:pPr>
        <w:numPr>
          <w:ilvl w:val="0"/>
          <w:numId w:val="25"/>
        </w:numPr>
        <w:spacing w:after="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În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triunghiul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BD se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onstruieşte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bisectoarea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AE, E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80" w:dyaOrig="180" w14:anchorId="2BB6A308">
          <v:shape id="_x0000_i1034" type="#_x0000_t75" style="width:9.6pt;height:9.6pt" o:ole="">
            <v:imagedata r:id="rId13" o:title=""/>
          </v:shape>
          <o:OLEObject Type="Embed" ProgID="Equation.DSMT4" ShapeID="_x0000_i1034" DrawAspect="Content" ObjectID="_1788950553" r:id="rId24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BD,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iar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apo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EF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16" w:dyaOrig="216" w14:anchorId="18993549">
          <v:shape id="_x0000_i1035" type="#_x0000_t75" style="width:10.2pt;height:10.2pt" o:ole="">
            <v:imagedata r:id="rId11" o:title=""/>
          </v:shape>
          <o:OLEObject Type="Embed" ProgID="Equation.DSMT4" ShapeID="_x0000_i1035" DrawAspect="Content" ObjectID="_1788950554" r:id="rId25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>AB, F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80" w:dyaOrig="180" w14:anchorId="489E0105">
          <v:shape id="_x0000_i1036" type="#_x0000_t75" style="width:9.6pt;height:9.6pt" o:ole="">
            <v:imagedata r:id="rId13" o:title=""/>
          </v:shape>
          <o:OLEObject Type="Embed" ProgID="Equation.DSMT4" ShapeID="_x0000_i1036" DrawAspect="Content" ObjectID="_1788950555" r:id="rId26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AB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ş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EG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16" w:dyaOrig="216" w14:anchorId="7099EBF0">
          <v:shape id="_x0000_i1037" type="#_x0000_t75" style="width:10.2pt;height:10.2pt" o:ole="">
            <v:imagedata r:id="rId11" o:title=""/>
          </v:shape>
          <o:OLEObject Type="Embed" ProgID="Equation.DSMT4" ShapeID="_x0000_i1037" DrawAspect="Content" ObjectID="_1788950556" r:id="rId27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>AB, G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180" w:dyaOrig="180" w14:anchorId="5BFD4F32">
          <v:shape id="_x0000_i1038" type="#_x0000_t75" style="width:9.6pt;height:9.6pt" o:ole="">
            <v:imagedata r:id="rId13" o:title=""/>
          </v:shape>
          <o:OLEObject Type="Embed" ProgID="Equation.DSMT4" ShapeID="_x0000_i1038" DrawAspect="Content" ObjectID="_1788950557" r:id="rId28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AB. </w:t>
      </w:r>
    </w:p>
    <w:p w14:paraId="488711BD" w14:textId="77777777" w:rsidR="00C3754B" w:rsidRPr="00DB3A9F" w:rsidRDefault="00C3754B" w:rsidP="00C3754B">
      <w:pPr>
        <w:spacing w:line="276" w:lineRule="auto"/>
        <w:ind w:left="720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Arătaţi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DB3A9F">
        <w:rPr>
          <w:rFonts w:ascii="Times New Roman" w:hAnsi="Times New Roman" w:cs="Times New Roman"/>
          <w:sz w:val="24"/>
          <w:szCs w:val="24"/>
          <w:lang w:val="en-US"/>
        </w:rPr>
        <w:t>că</w:t>
      </w:r>
      <w:proofErr w:type="spellEnd"/>
      <w:r w:rsidRPr="00DB3A9F">
        <w:rPr>
          <w:rFonts w:ascii="Times New Roman" w:hAnsi="Times New Roman" w:cs="Times New Roman"/>
          <w:sz w:val="24"/>
          <w:szCs w:val="24"/>
          <w:lang w:val="en-US"/>
        </w:rPr>
        <w:t xml:space="preserve"> EA</w:t>
      </w:r>
      <w:r w:rsidRPr="00DB3A9F">
        <w:rPr>
          <w:rFonts w:ascii="Times New Roman" w:eastAsia="Times New Roman" w:hAnsi="Times New Roman" w:cs="Times New Roman"/>
          <w:position w:val="-4"/>
          <w:sz w:val="24"/>
          <w:szCs w:val="24"/>
          <w:lang w:val="en-US"/>
        </w:rPr>
        <w:object w:dxaOrig="216" w:dyaOrig="216" w14:anchorId="1FD4187E">
          <v:shape id="_x0000_i1039" type="#_x0000_t75" style="width:10.2pt;height:10.2pt" o:ole="">
            <v:imagedata r:id="rId11" o:title=""/>
          </v:shape>
          <o:OLEObject Type="Embed" ProgID="Equation.DSMT4" ShapeID="_x0000_i1039" DrawAspect="Content" ObjectID="_1788950558" r:id="rId29"/>
        </w:object>
      </w:r>
      <w:r w:rsidRPr="00DB3A9F">
        <w:rPr>
          <w:rFonts w:ascii="Times New Roman" w:hAnsi="Times New Roman" w:cs="Times New Roman"/>
          <w:sz w:val="24"/>
          <w:szCs w:val="24"/>
          <w:lang w:val="en-US"/>
        </w:rPr>
        <w:t>GF.</w:t>
      </w:r>
    </w:p>
    <w:p w14:paraId="58BDC2DE" w14:textId="2A1AEAB5" w:rsidR="0028538A" w:rsidRPr="00DB3A9F" w:rsidRDefault="0028538A" w:rsidP="00C20D6A">
      <w:pPr>
        <w:pStyle w:val="Frspaiere"/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28538A" w:rsidRPr="00DB3A9F" w:rsidSect="000F4BA8">
      <w:pgSz w:w="15840" w:h="12240" w:orient="landscape"/>
      <w:pgMar w:top="1080" w:right="144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98C9977" w14:textId="77777777" w:rsidR="004E152F" w:rsidRDefault="004E152F" w:rsidP="00446206">
      <w:pPr>
        <w:spacing w:after="0" w:line="240" w:lineRule="auto"/>
      </w:pPr>
      <w:r>
        <w:separator/>
      </w:r>
    </w:p>
  </w:endnote>
  <w:endnote w:type="continuationSeparator" w:id="0">
    <w:p w14:paraId="5962575C" w14:textId="77777777" w:rsidR="004E152F" w:rsidRDefault="004E152F" w:rsidP="004462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75190B5" w14:textId="77777777" w:rsidR="004E152F" w:rsidRDefault="004E152F" w:rsidP="00446206">
      <w:pPr>
        <w:spacing w:after="0" w:line="240" w:lineRule="auto"/>
      </w:pPr>
      <w:r>
        <w:separator/>
      </w:r>
    </w:p>
  </w:footnote>
  <w:footnote w:type="continuationSeparator" w:id="0">
    <w:p w14:paraId="1CFC2946" w14:textId="77777777" w:rsidR="004E152F" w:rsidRDefault="004E152F" w:rsidP="004462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9F23016"/>
    <w:multiLevelType w:val="hybridMultilevel"/>
    <w:tmpl w:val="7CA41F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477F9E"/>
    <w:multiLevelType w:val="hybridMultilevel"/>
    <w:tmpl w:val="7CA41F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DF438C"/>
    <w:multiLevelType w:val="hybridMultilevel"/>
    <w:tmpl w:val="D64A7E08"/>
    <w:lvl w:ilvl="0" w:tplc="0A7EE90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E091599"/>
    <w:multiLevelType w:val="hybridMultilevel"/>
    <w:tmpl w:val="093C9C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E10436"/>
    <w:multiLevelType w:val="hybridMultilevel"/>
    <w:tmpl w:val="19BEEA42"/>
    <w:lvl w:ilvl="0" w:tplc="04190017">
      <w:start w:val="2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0D6970"/>
    <w:multiLevelType w:val="hybridMultilevel"/>
    <w:tmpl w:val="45A0810E"/>
    <w:lvl w:ilvl="0" w:tplc="34AC003C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BF39BA"/>
    <w:multiLevelType w:val="hybridMultilevel"/>
    <w:tmpl w:val="71D8FEA2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832F42"/>
    <w:multiLevelType w:val="hybridMultilevel"/>
    <w:tmpl w:val="D3E8069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EC679E"/>
    <w:multiLevelType w:val="hybridMultilevel"/>
    <w:tmpl w:val="FAD668BA"/>
    <w:lvl w:ilvl="0" w:tplc="3D80E7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A7F7AC6"/>
    <w:multiLevelType w:val="hybridMultilevel"/>
    <w:tmpl w:val="B4D032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9061C"/>
    <w:multiLevelType w:val="hybridMultilevel"/>
    <w:tmpl w:val="7552598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F36BF0"/>
    <w:multiLevelType w:val="hybridMultilevel"/>
    <w:tmpl w:val="7CA41F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7D13AB"/>
    <w:multiLevelType w:val="hybridMultilevel"/>
    <w:tmpl w:val="1BD66356"/>
    <w:lvl w:ilvl="0" w:tplc="33C8F2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0B79E5"/>
    <w:multiLevelType w:val="hybridMultilevel"/>
    <w:tmpl w:val="92A08FE8"/>
    <w:lvl w:ilvl="0" w:tplc="2D5CAA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D169AF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A65880"/>
    <w:multiLevelType w:val="hybridMultilevel"/>
    <w:tmpl w:val="019C1A32"/>
    <w:lvl w:ilvl="0" w:tplc="7DA4758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4AF1F18"/>
    <w:multiLevelType w:val="hybridMultilevel"/>
    <w:tmpl w:val="DF008D66"/>
    <w:lvl w:ilvl="0" w:tplc="C680D17A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AB417F2"/>
    <w:multiLevelType w:val="hybridMultilevel"/>
    <w:tmpl w:val="B57021C8"/>
    <w:lvl w:ilvl="0" w:tplc="56EC306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DAF0B53A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2916B4E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8E724036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ED36F0D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BE0A0B54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0584EB70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3E2EF56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53485E26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EB36CB5"/>
    <w:multiLevelType w:val="hybridMultilevel"/>
    <w:tmpl w:val="B128FE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DA6484"/>
    <w:multiLevelType w:val="hybridMultilevel"/>
    <w:tmpl w:val="A5042A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8A445F9"/>
    <w:multiLevelType w:val="hybridMultilevel"/>
    <w:tmpl w:val="EFC647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231C7D"/>
    <w:multiLevelType w:val="hybridMultilevel"/>
    <w:tmpl w:val="DA20B1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1280AE4"/>
    <w:multiLevelType w:val="hybridMultilevel"/>
    <w:tmpl w:val="01E62CF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71639E"/>
    <w:multiLevelType w:val="hybridMultilevel"/>
    <w:tmpl w:val="3F78305C"/>
    <w:lvl w:ilvl="0" w:tplc="80720D52">
      <w:start w:val="1"/>
      <w:numFmt w:val="decimal"/>
      <w:lvlText w:val="%1."/>
      <w:lvlJc w:val="left"/>
      <w:pPr>
        <w:ind w:left="1352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72" w:hanging="360"/>
      </w:pPr>
    </w:lvl>
    <w:lvl w:ilvl="2" w:tplc="0419001B" w:tentative="1">
      <w:start w:val="1"/>
      <w:numFmt w:val="lowerRoman"/>
      <w:lvlText w:val="%3."/>
      <w:lvlJc w:val="right"/>
      <w:pPr>
        <w:ind w:left="2792" w:hanging="180"/>
      </w:pPr>
    </w:lvl>
    <w:lvl w:ilvl="3" w:tplc="0419000F" w:tentative="1">
      <w:start w:val="1"/>
      <w:numFmt w:val="decimal"/>
      <w:lvlText w:val="%4."/>
      <w:lvlJc w:val="left"/>
      <w:pPr>
        <w:ind w:left="3512" w:hanging="360"/>
      </w:pPr>
    </w:lvl>
    <w:lvl w:ilvl="4" w:tplc="04190019" w:tentative="1">
      <w:start w:val="1"/>
      <w:numFmt w:val="lowerLetter"/>
      <w:lvlText w:val="%5."/>
      <w:lvlJc w:val="left"/>
      <w:pPr>
        <w:ind w:left="4232" w:hanging="360"/>
      </w:pPr>
    </w:lvl>
    <w:lvl w:ilvl="5" w:tplc="0419001B" w:tentative="1">
      <w:start w:val="1"/>
      <w:numFmt w:val="lowerRoman"/>
      <w:lvlText w:val="%6."/>
      <w:lvlJc w:val="right"/>
      <w:pPr>
        <w:ind w:left="4952" w:hanging="180"/>
      </w:pPr>
    </w:lvl>
    <w:lvl w:ilvl="6" w:tplc="0419000F" w:tentative="1">
      <w:start w:val="1"/>
      <w:numFmt w:val="decimal"/>
      <w:lvlText w:val="%7."/>
      <w:lvlJc w:val="left"/>
      <w:pPr>
        <w:ind w:left="5672" w:hanging="360"/>
      </w:pPr>
    </w:lvl>
    <w:lvl w:ilvl="7" w:tplc="04190019" w:tentative="1">
      <w:start w:val="1"/>
      <w:numFmt w:val="lowerLetter"/>
      <w:lvlText w:val="%8."/>
      <w:lvlJc w:val="left"/>
      <w:pPr>
        <w:ind w:left="6392" w:hanging="360"/>
      </w:pPr>
    </w:lvl>
    <w:lvl w:ilvl="8" w:tplc="041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4" w15:restartNumberingAfterBreak="0">
    <w:nsid w:val="7FA94463"/>
    <w:multiLevelType w:val="hybridMultilevel"/>
    <w:tmpl w:val="75325D14"/>
    <w:lvl w:ilvl="0" w:tplc="72D02B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00942214">
    <w:abstractNumId w:val="14"/>
  </w:num>
  <w:num w:numId="2" w16cid:durableId="1166826129">
    <w:abstractNumId w:val="2"/>
  </w:num>
  <w:num w:numId="3" w16cid:durableId="941843176">
    <w:abstractNumId w:val="13"/>
  </w:num>
  <w:num w:numId="4" w16cid:durableId="2015306010">
    <w:abstractNumId w:val="3"/>
  </w:num>
  <w:num w:numId="5" w16cid:durableId="2030449881">
    <w:abstractNumId w:val="8"/>
  </w:num>
  <w:num w:numId="6" w16cid:durableId="1625697859">
    <w:abstractNumId w:val="16"/>
  </w:num>
  <w:num w:numId="7" w16cid:durableId="462844995">
    <w:abstractNumId w:val="21"/>
  </w:num>
  <w:num w:numId="8" w16cid:durableId="1544950785">
    <w:abstractNumId w:val="10"/>
  </w:num>
  <w:num w:numId="9" w16cid:durableId="1410887262">
    <w:abstractNumId w:val="12"/>
  </w:num>
  <w:num w:numId="10" w16cid:durableId="1704789016">
    <w:abstractNumId w:val="18"/>
  </w:num>
  <w:num w:numId="11" w16cid:durableId="956833237">
    <w:abstractNumId w:val="19"/>
  </w:num>
  <w:num w:numId="12" w16cid:durableId="1749645662">
    <w:abstractNumId w:val="6"/>
  </w:num>
  <w:num w:numId="13" w16cid:durableId="1620602483">
    <w:abstractNumId w:val="7"/>
  </w:num>
  <w:num w:numId="14" w16cid:durableId="1412505574">
    <w:abstractNumId w:val="22"/>
  </w:num>
  <w:num w:numId="15" w16cid:durableId="1171599511">
    <w:abstractNumId w:val="15"/>
  </w:num>
  <w:num w:numId="16" w16cid:durableId="1194349115">
    <w:abstractNumId w:val="20"/>
  </w:num>
  <w:num w:numId="17" w16cid:durableId="993290037">
    <w:abstractNumId w:val="5"/>
  </w:num>
  <w:num w:numId="18" w16cid:durableId="1348561190">
    <w:abstractNumId w:val="9"/>
  </w:num>
  <w:num w:numId="19" w16cid:durableId="1592860219">
    <w:abstractNumId w:val="0"/>
  </w:num>
  <w:num w:numId="20" w16cid:durableId="1943956315">
    <w:abstractNumId w:val="1"/>
  </w:num>
  <w:num w:numId="21" w16cid:durableId="2076078490">
    <w:abstractNumId w:val="17"/>
  </w:num>
  <w:num w:numId="22" w16cid:durableId="1622571284">
    <w:abstractNumId w:val="11"/>
  </w:num>
  <w:num w:numId="23" w16cid:durableId="796534956">
    <w:abstractNumId w:val="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 w16cid:durableId="2000882868">
    <w:abstractNumId w:val="2"/>
  </w:num>
  <w:num w:numId="25" w16cid:durableId="112422918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 w16cid:durableId="152024264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4096" w:nlCheck="1" w:checkStyle="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D677A"/>
    <w:rsid w:val="00026899"/>
    <w:rsid w:val="000566E5"/>
    <w:rsid w:val="00057195"/>
    <w:rsid w:val="0006374B"/>
    <w:rsid w:val="0006761F"/>
    <w:rsid w:val="00094134"/>
    <w:rsid w:val="00096EDA"/>
    <w:rsid w:val="000B5E69"/>
    <w:rsid w:val="000C61E3"/>
    <w:rsid w:val="000D288F"/>
    <w:rsid w:val="000E4C0D"/>
    <w:rsid w:val="000F4BA8"/>
    <w:rsid w:val="000F681F"/>
    <w:rsid w:val="00134FB8"/>
    <w:rsid w:val="00161FCA"/>
    <w:rsid w:val="0017389D"/>
    <w:rsid w:val="00185A6A"/>
    <w:rsid w:val="00196103"/>
    <w:rsid w:val="001C065F"/>
    <w:rsid w:val="001D1046"/>
    <w:rsid w:val="001D5A60"/>
    <w:rsid w:val="002313A6"/>
    <w:rsid w:val="00243146"/>
    <w:rsid w:val="002437D5"/>
    <w:rsid w:val="00262062"/>
    <w:rsid w:val="0027282D"/>
    <w:rsid w:val="00273C66"/>
    <w:rsid w:val="0028538A"/>
    <w:rsid w:val="002869E5"/>
    <w:rsid w:val="002E294A"/>
    <w:rsid w:val="0030232C"/>
    <w:rsid w:val="003030BD"/>
    <w:rsid w:val="00324C2A"/>
    <w:rsid w:val="00334221"/>
    <w:rsid w:val="00356D46"/>
    <w:rsid w:val="003755D8"/>
    <w:rsid w:val="0038010C"/>
    <w:rsid w:val="00406854"/>
    <w:rsid w:val="004259D5"/>
    <w:rsid w:val="00446206"/>
    <w:rsid w:val="00454B88"/>
    <w:rsid w:val="00471868"/>
    <w:rsid w:val="004C5DF9"/>
    <w:rsid w:val="004E152F"/>
    <w:rsid w:val="004F64D2"/>
    <w:rsid w:val="00532580"/>
    <w:rsid w:val="0056575B"/>
    <w:rsid w:val="00594462"/>
    <w:rsid w:val="005A3C72"/>
    <w:rsid w:val="005A681E"/>
    <w:rsid w:val="005C4388"/>
    <w:rsid w:val="005D77D9"/>
    <w:rsid w:val="005F2201"/>
    <w:rsid w:val="00611441"/>
    <w:rsid w:val="006132C1"/>
    <w:rsid w:val="00615ADF"/>
    <w:rsid w:val="0062698D"/>
    <w:rsid w:val="00643338"/>
    <w:rsid w:val="0065328B"/>
    <w:rsid w:val="00670032"/>
    <w:rsid w:val="006A027A"/>
    <w:rsid w:val="006A472C"/>
    <w:rsid w:val="006A5AF2"/>
    <w:rsid w:val="00700EF9"/>
    <w:rsid w:val="007027F1"/>
    <w:rsid w:val="00716C48"/>
    <w:rsid w:val="00717EC5"/>
    <w:rsid w:val="00732749"/>
    <w:rsid w:val="00793119"/>
    <w:rsid w:val="00794AB5"/>
    <w:rsid w:val="0079641E"/>
    <w:rsid w:val="007A59AA"/>
    <w:rsid w:val="007C6141"/>
    <w:rsid w:val="007E5115"/>
    <w:rsid w:val="00811D15"/>
    <w:rsid w:val="00820970"/>
    <w:rsid w:val="00872CE0"/>
    <w:rsid w:val="008C2CA8"/>
    <w:rsid w:val="008D677A"/>
    <w:rsid w:val="008F18CE"/>
    <w:rsid w:val="009733BB"/>
    <w:rsid w:val="009A0EAE"/>
    <w:rsid w:val="009C6679"/>
    <w:rsid w:val="009F165F"/>
    <w:rsid w:val="00A3308C"/>
    <w:rsid w:val="00A82E9A"/>
    <w:rsid w:val="00A9566C"/>
    <w:rsid w:val="00AA1346"/>
    <w:rsid w:val="00AA2A70"/>
    <w:rsid w:val="00AF757C"/>
    <w:rsid w:val="00AF793A"/>
    <w:rsid w:val="00B141CD"/>
    <w:rsid w:val="00B35018"/>
    <w:rsid w:val="00B46E9A"/>
    <w:rsid w:val="00B4744F"/>
    <w:rsid w:val="00B71852"/>
    <w:rsid w:val="00B75BE8"/>
    <w:rsid w:val="00B84172"/>
    <w:rsid w:val="00B853C4"/>
    <w:rsid w:val="00B97D75"/>
    <w:rsid w:val="00BA6332"/>
    <w:rsid w:val="00BB1C46"/>
    <w:rsid w:val="00BD2D0B"/>
    <w:rsid w:val="00BF0416"/>
    <w:rsid w:val="00C144E0"/>
    <w:rsid w:val="00C20D6A"/>
    <w:rsid w:val="00C309AB"/>
    <w:rsid w:val="00C3754B"/>
    <w:rsid w:val="00C40FF5"/>
    <w:rsid w:val="00C5629E"/>
    <w:rsid w:val="00C74BB9"/>
    <w:rsid w:val="00C74C20"/>
    <w:rsid w:val="00CA4CB4"/>
    <w:rsid w:val="00CC7F8F"/>
    <w:rsid w:val="00CD28A6"/>
    <w:rsid w:val="00CE1007"/>
    <w:rsid w:val="00CF1C9E"/>
    <w:rsid w:val="00D55189"/>
    <w:rsid w:val="00D639A8"/>
    <w:rsid w:val="00D66A46"/>
    <w:rsid w:val="00D67B3F"/>
    <w:rsid w:val="00DB01AF"/>
    <w:rsid w:val="00DB3A9F"/>
    <w:rsid w:val="00DF1A19"/>
    <w:rsid w:val="00DF68DC"/>
    <w:rsid w:val="00E11C18"/>
    <w:rsid w:val="00E12D9D"/>
    <w:rsid w:val="00E676CD"/>
    <w:rsid w:val="00E82C04"/>
    <w:rsid w:val="00E84705"/>
    <w:rsid w:val="00EA2910"/>
    <w:rsid w:val="00ED33B3"/>
    <w:rsid w:val="00F05396"/>
    <w:rsid w:val="00F12BB5"/>
    <w:rsid w:val="00F1558B"/>
    <w:rsid w:val="00F269EB"/>
    <w:rsid w:val="00F30DAA"/>
    <w:rsid w:val="00F62928"/>
    <w:rsid w:val="00FA11AB"/>
    <w:rsid w:val="00FA6FF5"/>
    <w:rsid w:val="00FD6498"/>
    <w:rsid w:val="00FE235B"/>
    <w:rsid w:val="00FE2D05"/>
    <w:rsid w:val="00FE5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67E60E"/>
  <w15:chartTrackingRefBased/>
  <w15:docId w15:val="{DB279833-7548-4490-A183-5312A8986E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2BB5"/>
    <w:pPr>
      <w:spacing w:line="256" w:lineRule="auto"/>
    </w:pPr>
    <w:rPr>
      <w:lang w:val="ru-RU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Frspaiere">
    <w:name w:val="No Spacing"/>
    <w:uiPriority w:val="1"/>
    <w:qFormat/>
    <w:rsid w:val="008D677A"/>
    <w:pPr>
      <w:spacing w:after="0" w:line="240" w:lineRule="auto"/>
    </w:pPr>
  </w:style>
  <w:style w:type="table" w:styleId="Tabelgril">
    <w:name w:val="Table Grid"/>
    <w:basedOn w:val="TabelNormal"/>
    <w:uiPriority w:val="39"/>
    <w:rsid w:val="002E29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3801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Textsubstituent">
    <w:name w:val="Placeholder Text"/>
    <w:basedOn w:val="Fontdeparagrafimplicit"/>
    <w:uiPriority w:val="99"/>
    <w:semiHidden/>
    <w:rsid w:val="00CE1007"/>
    <w:rPr>
      <w:color w:val="808080"/>
    </w:rPr>
  </w:style>
  <w:style w:type="character" w:styleId="Hyperlink">
    <w:name w:val="Hyperlink"/>
    <w:basedOn w:val="Fontdeparagrafimplicit"/>
    <w:uiPriority w:val="99"/>
    <w:unhideWhenUsed/>
    <w:rsid w:val="0065328B"/>
    <w:rPr>
      <w:color w:val="0563C1" w:themeColor="hyperlink"/>
      <w:u w:val="single"/>
    </w:rPr>
  </w:style>
  <w:style w:type="character" w:styleId="Robust">
    <w:name w:val="Strong"/>
    <w:basedOn w:val="Fontdeparagrafimplicit"/>
    <w:uiPriority w:val="22"/>
    <w:qFormat/>
    <w:rsid w:val="00611441"/>
    <w:rPr>
      <w:b/>
      <w:bCs/>
    </w:rPr>
  </w:style>
  <w:style w:type="paragraph" w:styleId="Listparagraf">
    <w:name w:val="List Paragraph"/>
    <w:basedOn w:val="Normal"/>
    <w:uiPriority w:val="34"/>
    <w:qFormat/>
    <w:rsid w:val="007C614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ntet">
    <w:name w:val="header"/>
    <w:basedOn w:val="Normal"/>
    <w:link w:val="AntetCaracter"/>
    <w:uiPriority w:val="99"/>
    <w:unhideWhenUsed/>
    <w:rsid w:val="004462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446206"/>
    <w:rPr>
      <w:lang w:val="ru-RU"/>
    </w:rPr>
  </w:style>
  <w:style w:type="paragraph" w:styleId="Subsol">
    <w:name w:val="footer"/>
    <w:basedOn w:val="Normal"/>
    <w:link w:val="SubsolCaracter"/>
    <w:uiPriority w:val="99"/>
    <w:unhideWhenUsed/>
    <w:rsid w:val="004462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446206"/>
    <w:rPr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719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23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5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37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62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81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9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7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72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62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1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37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55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51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7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6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3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0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657953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485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06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aplicatii.educatieonline.md/potriveste-perechi/8333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10" Type="http://schemas.openxmlformats.org/officeDocument/2006/relationships/hyperlink" Target="http://aplicatii.educatieonline.md/potriveste-perechi/8333" TargetMode="External"/><Relationship Id="rId19" Type="http://schemas.openxmlformats.org/officeDocument/2006/relationships/image" Target="media/image4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aplicatii.educatieonline.md/adevarat-fals/1960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5E4F18-7C3F-4F30-A7E9-340FA1DEA9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4</Pages>
  <Words>941</Words>
  <Characters>5365</Characters>
  <Application>Microsoft Office Word</Application>
  <DocSecurity>0</DocSecurity>
  <Lines>44</Lines>
  <Paragraphs>1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entina Ceapa</dc:creator>
  <cp:keywords/>
  <dc:description/>
  <cp:lastModifiedBy>UNICEF</cp:lastModifiedBy>
  <cp:revision>14</cp:revision>
  <cp:lastPrinted>2024-04-30T09:35:00Z</cp:lastPrinted>
  <dcterms:created xsi:type="dcterms:W3CDTF">2024-07-02T11:46:00Z</dcterms:created>
  <dcterms:modified xsi:type="dcterms:W3CDTF">2024-09-27T10:56:00Z</dcterms:modified>
</cp:coreProperties>
</file>